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35FAA" w14:textId="077BC215" w:rsidR="004F2FDE" w:rsidRPr="00DF6DB2" w:rsidRDefault="004F2FDE" w:rsidP="00156C54">
      <w:pPr>
        <w:jc w:val="right"/>
        <w:rPr>
          <w:rFonts w:eastAsia="Calibri" w:cs="Times New Roman"/>
          <w:b/>
          <w:sz w:val="28"/>
          <w:szCs w:val="28"/>
        </w:rPr>
      </w:pPr>
      <w:r w:rsidRPr="00DF6DB2">
        <w:rPr>
          <w:rFonts w:eastAsia="Calibri" w:cs="Times New Roman"/>
          <w:b/>
          <w:sz w:val="28"/>
          <w:szCs w:val="28"/>
        </w:rPr>
        <w:t xml:space="preserve">Ngày soạn </w:t>
      </w:r>
      <w:r w:rsidR="006B6557" w:rsidRPr="00DF6DB2">
        <w:rPr>
          <w:rFonts w:eastAsia="Calibri" w:cs="Times New Roman"/>
          <w:b/>
          <w:sz w:val="28"/>
          <w:szCs w:val="28"/>
        </w:rPr>
        <w:t>10</w:t>
      </w:r>
      <w:r w:rsidRPr="00DF6DB2">
        <w:rPr>
          <w:rFonts w:eastAsia="Calibri" w:cs="Times New Roman"/>
          <w:b/>
          <w:sz w:val="28"/>
          <w:szCs w:val="28"/>
        </w:rPr>
        <w:t>/</w:t>
      </w:r>
      <w:r w:rsidR="00D223BD" w:rsidRPr="00DF6DB2">
        <w:rPr>
          <w:rFonts w:eastAsia="Calibri" w:cs="Times New Roman"/>
          <w:b/>
          <w:sz w:val="28"/>
          <w:szCs w:val="28"/>
        </w:rPr>
        <w:t>01</w:t>
      </w:r>
      <w:r w:rsidRPr="00DF6DB2">
        <w:rPr>
          <w:rFonts w:eastAsia="Calibri" w:cs="Times New Roman"/>
          <w:b/>
          <w:sz w:val="28"/>
          <w:szCs w:val="28"/>
        </w:rPr>
        <w:t>/202</w:t>
      </w:r>
      <w:r w:rsidR="002449EA">
        <w:rPr>
          <w:rFonts w:eastAsia="Calibri" w:cs="Times New Roman"/>
          <w:b/>
          <w:sz w:val="28"/>
          <w:szCs w:val="28"/>
        </w:rPr>
        <w:t>6</w:t>
      </w:r>
    </w:p>
    <w:p w14:paraId="47B9156F" w14:textId="23A240FD" w:rsidR="00A65ACD" w:rsidRPr="00DF6DB2" w:rsidRDefault="00A65ACD" w:rsidP="00A65ACD">
      <w:pPr>
        <w:rPr>
          <w:rFonts w:cs="Times New Roman"/>
          <w:b/>
          <w:color w:val="000000" w:themeColor="text1"/>
          <w:sz w:val="28"/>
          <w:szCs w:val="28"/>
        </w:rPr>
      </w:pPr>
      <w:r w:rsidRPr="00DF6DB2">
        <w:rPr>
          <w:rFonts w:cs="Times New Roman"/>
          <w:b/>
          <w:color w:val="000000" w:themeColor="text1"/>
          <w:sz w:val="28"/>
          <w:szCs w:val="28"/>
        </w:rPr>
        <w:t xml:space="preserve">Tuần </w:t>
      </w:r>
      <w:r w:rsidR="006B6557" w:rsidRPr="00DF6DB2">
        <w:rPr>
          <w:rFonts w:cs="Times New Roman"/>
          <w:b/>
          <w:color w:val="000000" w:themeColor="text1"/>
          <w:sz w:val="28"/>
          <w:szCs w:val="28"/>
        </w:rPr>
        <w:t>2</w:t>
      </w:r>
      <w:r w:rsidR="002449EA">
        <w:rPr>
          <w:rFonts w:cs="Times New Roman"/>
          <w:b/>
          <w:color w:val="000000" w:themeColor="text1"/>
          <w:sz w:val="28"/>
          <w:szCs w:val="28"/>
        </w:rPr>
        <w:t>0</w:t>
      </w:r>
      <w:r w:rsidR="008E228B" w:rsidRPr="00DF6DB2">
        <w:rPr>
          <w:rFonts w:cs="Times New Roman"/>
          <w:b/>
          <w:color w:val="000000" w:themeColor="text1"/>
          <w:sz w:val="28"/>
          <w:szCs w:val="28"/>
        </w:rPr>
        <w:t xml:space="preserve"> </w:t>
      </w:r>
      <w:r w:rsidRPr="00DF6DB2">
        <w:rPr>
          <w:rFonts w:cs="Times New Roman"/>
          <w:b/>
          <w:color w:val="000000" w:themeColor="text1"/>
          <w:sz w:val="28"/>
          <w:szCs w:val="28"/>
        </w:rPr>
        <w:t xml:space="preserve">– Tiết </w:t>
      </w:r>
      <w:r w:rsidR="005769F9" w:rsidRPr="00DF6DB2">
        <w:rPr>
          <w:rFonts w:cs="Times New Roman"/>
          <w:b/>
          <w:color w:val="000000" w:themeColor="text1"/>
          <w:sz w:val="28"/>
          <w:szCs w:val="28"/>
        </w:rPr>
        <w:t>5</w:t>
      </w:r>
      <w:r w:rsidR="006B6557" w:rsidRPr="00DF6DB2">
        <w:rPr>
          <w:rFonts w:cs="Times New Roman"/>
          <w:b/>
          <w:color w:val="000000" w:themeColor="text1"/>
          <w:sz w:val="28"/>
          <w:szCs w:val="28"/>
        </w:rPr>
        <w:t>8</w:t>
      </w:r>
      <w:r w:rsidR="00B83A29" w:rsidRPr="00DF6DB2">
        <w:rPr>
          <w:rFonts w:cs="Times New Roman"/>
          <w:b/>
          <w:color w:val="000000" w:themeColor="text1"/>
          <w:sz w:val="28"/>
          <w:szCs w:val="28"/>
        </w:rPr>
        <w:t xml:space="preserve"> + 5</w:t>
      </w:r>
      <w:r w:rsidR="006B6557" w:rsidRPr="00DF6DB2">
        <w:rPr>
          <w:rFonts w:cs="Times New Roman"/>
          <w:b/>
          <w:color w:val="000000" w:themeColor="text1"/>
          <w:sz w:val="28"/>
          <w:szCs w:val="28"/>
        </w:rPr>
        <w:t>9</w:t>
      </w:r>
      <w:r w:rsidRPr="00DF6DB2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0976E80B" w14:textId="75CB54DD" w:rsidR="006B6557" w:rsidRPr="00DF6DB2" w:rsidRDefault="006B6557" w:rsidP="00483E38">
      <w:pPr>
        <w:jc w:val="center"/>
        <w:rPr>
          <w:rFonts w:eastAsia="Times New Roman" w:cs="Times New Roman"/>
          <w:b/>
          <w:bCs/>
          <w:iCs/>
          <w:color w:val="000000"/>
          <w:sz w:val="28"/>
          <w:szCs w:val="28"/>
        </w:rPr>
      </w:pPr>
      <w:r w:rsidRPr="00DF6DB2">
        <w:rPr>
          <w:rFonts w:cs="Times New Roman"/>
          <w:b/>
          <w:bCs/>
          <w:iCs/>
          <w:sz w:val="28"/>
          <w:szCs w:val="28"/>
        </w:rPr>
        <w:t>BÀI 25: PHÉP CỘNG VÀ PHÉP TRỪ PHÂN SỐ</w:t>
      </w: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</w:rPr>
        <w:t xml:space="preserve"> </w:t>
      </w:r>
    </w:p>
    <w:p w14:paraId="72F65C9B" w14:textId="1E4CF59A" w:rsidR="00483E38" w:rsidRPr="00DF6DB2" w:rsidRDefault="00483E38" w:rsidP="00483E38">
      <w:pPr>
        <w:jc w:val="center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</w:rPr>
        <w:t>(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Thời gian thực hiện: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02 tiết)</w:t>
      </w:r>
    </w:p>
    <w:p w14:paraId="6FCF3FE9" w14:textId="2E3DC646" w:rsidR="00D223BD" w:rsidRPr="00DF6DB2" w:rsidRDefault="00E44F82" w:rsidP="00D223BD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I. MỤC TIÊU </w:t>
      </w:r>
      <w:r w:rsidR="00D223BD" w:rsidRPr="00DF6DB2">
        <w:rPr>
          <w:rFonts w:eastAsia="Times New Roman" w:cs="Times New Roman"/>
          <w:b/>
          <w:bCs/>
          <w:vanish/>
          <w:color w:val="000000"/>
          <w:sz w:val="28"/>
          <w:szCs w:val="28"/>
          <w:lang w:val="vi-VN"/>
        </w:rPr>
        <w:t>WCD644</w:t>
      </w:r>
    </w:p>
    <w:p w14:paraId="112342EA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1. Về kiến thức: </w:t>
      </w:r>
    </w:p>
    <w:p w14:paraId="7FCF1EF9" w14:textId="77777777" w:rsidR="002449EA" w:rsidRPr="002449EA" w:rsidRDefault="002449EA" w:rsidP="002449EA">
      <w:pPr>
        <w:jc w:val="both"/>
        <w:rPr>
          <w:sz w:val="26"/>
          <w:szCs w:val="26"/>
        </w:rPr>
      </w:pPr>
      <w:r w:rsidRPr="002449EA">
        <w:rPr>
          <w:sz w:val="26"/>
          <w:szCs w:val="26"/>
        </w:rPr>
        <w:t>- Nhận biết: Nhận biết số đối của một phân số.</w:t>
      </w:r>
    </w:p>
    <w:p w14:paraId="47E43F33" w14:textId="77777777" w:rsidR="002449EA" w:rsidRPr="002449EA" w:rsidRDefault="002449EA" w:rsidP="002449EA">
      <w:pPr>
        <w:jc w:val="both"/>
        <w:rPr>
          <w:sz w:val="26"/>
          <w:szCs w:val="26"/>
        </w:rPr>
      </w:pPr>
      <w:r w:rsidRPr="002449EA">
        <w:rPr>
          <w:sz w:val="26"/>
          <w:szCs w:val="26"/>
        </w:rPr>
        <w:t xml:space="preserve">- Thông hiểu: Thực hiện phép cộng, trừ phân số. </w:t>
      </w:r>
    </w:p>
    <w:p w14:paraId="5C69209C" w14:textId="77777777" w:rsidR="002449EA" w:rsidRDefault="002449EA" w:rsidP="002449EA">
      <w:pPr>
        <w:jc w:val="both"/>
        <w:rPr>
          <w:sz w:val="26"/>
          <w:szCs w:val="26"/>
        </w:rPr>
      </w:pPr>
      <w:r w:rsidRPr="002449EA">
        <w:rPr>
          <w:sz w:val="26"/>
          <w:szCs w:val="26"/>
        </w:rPr>
        <w:t>- Vận dụng: Vận dụng các tính chất của phép cộng, quy tắc dấu ngoặc trong tính toán. Giải các bài toán thực tiễn có liên quan.</w:t>
      </w:r>
    </w:p>
    <w:p w14:paraId="7F299507" w14:textId="39FDE5E4" w:rsidR="00DF6DB2" w:rsidRPr="00DF6DB2" w:rsidRDefault="00DF6DB2" w:rsidP="002449EA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2. Về năng lực: </w:t>
      </w:r>
    </w:p>
    <w:p w14:paraId="79473B2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* Năng lực chung: </w:t>
      </w:r>
      <w:r w:rsidRPr="00DF6DB2">
        <w:rPr>
          <w:rFonts w:eastAsia="Times New Roman" w:cs="Times New Roman"/>
          <w:color w:val="000000"/>
          <w:sz w:val="28"/>
          <w:szCs w:val="28"/>
        </w:rPr>
        <w:t>.</w:t>
      </w:r>
    </w:p>
    <w:p w14:paraId="3CB5530F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- Năng lực tự học: HS tự hoàn thành được các nhiệm vụ học tập chuẩn bị ở nhà và tại lớp.</w:t>
      </w:r>
    </w:p>
    <w:p w14:paraId="13404516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Năng lực giao tiếp và hợp tác: </w:t>
      </w:r>
      <w:r w:rsidRPr="00DF6DB2">
        <w:rPr>
          <w:rFonts w:eastAsia="Times New Roman" w:cs="Times New Roman"/>
          <w:color w:val="000000"/>
          <w:sz w:val="28"/>
          <w:szCs w:val="28"/>
          <w:lang w:val="nl-NL"/>
        </w:rPr>
        <w:t>HS phân công được nhiệm vụ trong nhóm,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biết hỗ trợ nhau, trao đổi, thảo luận, thống nhất được ý kiến trong nhóm để hoàn thành nhiệm vụ.</w:t>
      </w:r>
    </w:p>
    <w:p w14:paraId="23A72048" w14:textId="77777777" w:rsidR="00DF6DB2" w:rsidRPr="00DF6DB2" w:rsidRDefault="00DF6DB2" w:rsidP="00DF6DB2">
      <w:pPr>
        <w:spacing w:line="276" w:lineRule="auto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* Năng lực đặc thù: </w:t>
      </w:r>
    </w:p>
    <w:p w14:paraId="5D8E21FA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Năng lực giao tiếp toán học: HS phát biểu, nhận biết được khái niệm </w:t>
      </w:r>
      <w:r w:rsidRPr="00DF6DB2">
        <w:rPr>
          <w:rFonts w:eastAsia="Times New Roman" w:cs="Times New Roman"/>
          <w:color w:val="000000"/>
          <w:sz w:val="28"/>
          <w:szCs w:val="28"/>
        </w:rPr>
        <w:t>số đối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đọc, viết được các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thuật ngữ toán học như </w:t>
      </w:r>
      <w:r w:rsidRPr="00DF6DB2">
        <w:rPr>
          <w:rFonts w:eastAsia="Arial" w:cs="Times New Roman"/>
          <w:color w:val="000000"/>
          <w:sz w:val="28"/>
          <w:szCs w:val="28"/>
        </w:rPr>
        <w:t>p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hép cộng</w:t>
      </w:r>
      <w:r w:rsidRPr="00DF6DB2">
        <w:rPr>
          <w:rFonts w:eastAsia="Arial" w:cs="Times New Roman"/>
          <w:color w:val="000000"/>
          <w:sz w:val="28"/>
          <w:szCs w:val="28"/>
        </w:rPr>
        <w:t>, p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hép trừ</w:t>
      </w:r>
      <w:r w:rsidRPr="00DF6DB2">
        <w:rPr>
          <w:rFonts w:eastAsia="Arial" w:cs="Times New Roman"/>
          <w:color w:val="000000"/>
          <w:sz w:val="28"/>
          <w:szCs w:val="28"/>
        </w:rPr>
        <w:t>, t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ính chất g</w:t>
      </w:r>
      <w:r w:rsidRPr="00DF6DB2">
        <w:rPr>
          <w:rFonts w:eastAsia="Arial" w:cs="Times New Roman"/>
          <w:color w:val="000000"/>
          <w:sz w:val="28"/>
          <w:szCs w:val="28"/>
        </w:rPr>
        <w:t>i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ao hoán</w:t>
      </w:r>
      <w:r w:rsidRPr="00DF6DB2">
        <w:rPr>
          <w:rFonts w:eastAsia="Arial" w:cs="Times New Roman"/>
          <w:color w:val="000000"/>
          <w:sz w:val="28"/>
          <w:szCs w:val="28"/>
        </w:rPr>
        <w:t>, t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ính chất kết hợp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>.</w:t>
      </w:r>
    </w:p>
    <w:p w14:paraId="30BA5A06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khái niệm </w:t>
      </w:r>
      <w:r w:rsidRPr="00DF6DB2">
        <w:rPr>
          <w:rFonts w:eastAsia="Times New Roman" w:cs="Times New Roman"/>
          <w:color w:val="000000"/>
          <w:sz w:val="28"/>
          <w:szCs w:val="28"/>
        </w:rPr>
        <w:t>số đối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và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hai quy tắc </w:t>
      </w:r>
      <w:r w:rsidRPr="00DF6DB2">
        <w:rPr>
          <w:rFonts w:eastAsia="Times New Roman" w:cs="Times New Roman"/>
          <w:color w:val="000000"/>
          <w:sz w:val="28"/>
          <w:szCs w:val="28"/>
        </w:rPr>
        <w:t>cộng, trừ phân số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; Vận dụng được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 xml:space="preserve">quy tắc </w:t>
      </w:r>
      <w:r w:rsidRPr="00DF6DB2">
        <w:rPr>
          <w:rFonts w:eastAsia="Times New Roman" w:cs="Times New Roman"/>
          <w:color w:val="000000"/>
          <w:sz w:val="28"/>
          <w:szCs w:val="28"/>
        </w:rPr>
        <w:t>cộng và phép trừ phân số, tính chất của phép cộng phân số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 xml:space="preserve">và quy tắc dấu ngoặc trong tính toán và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giải quyết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 xml:space="preserve">các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bài tập thực tiễn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 xml:space="preserve">có liên quan. </w:t>
      </w:r>
    </w:p>
    <w:p w14:paraId="781C68B9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3. Về phẩm chất: </w:t>
      </w:r>
    </w:p>
    <w:p w14:paraId="74EA8B86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Chăm chỉ: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thực hiện đầy đủ các hoạt động học tập một cách tự giác, tích cực.</w:t>
      </w:r>
    </w:p>
    <w:p w14:paraId="64F77981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Trung thực: thật thà, thẳng thắn </w:t>
      </w:r>
      <w:r w:rsidRPr="00DF6DB2">
        <w:rPr>
          <w:rFonts w:eastAsia="Arial" w:cs="Times New Roman"/>
          <w:color w:val="000000"/>
          <w:sz w:val="28"/>
          <w:szCs w:val="28"/>
          <w:lang w:val="es-MX"/>
        </w:rPr>
        <w:t>trong báo cáo kết quả hoạt động cá nhân và theo nhóm, trong đánh giá và tự đánh giá.</w:t>
      </w:r>
    </w:p>
    <w:p w14:paraId="04FD4460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Trách nhiệm: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hoàn thành đầy đủ, có chất lượng các nhiệm vụ học tập.</w:t>
      </w:r>
    </w:p>
    <w:p w14:paraId="0334C9AE" w14:textId="236D7604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II. THIẾT BỊ DẠY HỌC VÀ HỌC LIỆU </w:t>
      </w:r>
    </w:p>
    <w:p w14:paraId="1B29D189" w14:textId="0F75D15D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color w:val="000000"/>
          <w:sz w:val="28"/>
          <w:szCs w:val="28"/>
          <w:lang w:val="vi-VN"/>
        </w:rPr>
        <w:t xml:space="preserve">1. Giáo viên: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SGK, kế hoạch bài dạy, thước thẳng, bảng phụ.</w:t>
      </w:r>
    </w:p>
    <w:p w14:paraId="2E58268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color w:val="000000"/>
          <w:sz w:val="28"/>
          <w:szCs w:val="28"/>
          <w:lang w:val="vi-VN"/>
        </w:rPr>
        <w:t xml:space="preserve">2. Học sinh: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SGK, thước thẳng, bảng nhóm.</w:t>
      </w:r>
    </w:p>
    <w:p w14:paraId="06CAC48A" w14:textId="185344F9" w:rsidR="00DF6DB2" w:rsidRPr="00DF6DB2" w:rsidRDefault="00DF6DB2" w:rsidP="00DF6DB2">
      <w:pPr>
        <w:jc w:val="both"/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III. TIẾN TRÌNH DẠY HỌC</w:t>
      </w:r>
    </w:p>
    <w:p w14:paraId="2BE29E27" w14:textId="77777777" w:rsidR="00DF6DB2" w:rsidRPr="00DF6DB2" w:rsidRDefault="00DF6DB2" w:rsidP="00DF6DB2">
      <w:pPr>
        <w:jc w:val="both"/>
        <w:rPr>
          <w:rFonts w:eastAsia="Times New Roman" w:cs="Times New Roman"/>
          <w:b/>
          <w:color w:val="000000"/>
          <w:sz w:val="28"/>
          <w:szCs w:val="28"/>
          <w:u w:val="single"/>
          <w:lang w:val="vi-VN"/>
        </w:rPr>
      </w:pPr>
      <w:r w:rsidRPr="00DF6DB2">
        <w:rPr>
          <w:rFonts w:eastAsia="Times New Roman" w:cs="Times New Roman"/>
          <w:b/>
          <w:color w:val="000000"/>
          <w:sz w:val="28"/>
          <w:szCs w:val="28"/>
          <w:u w:val="single"/>
          <w:lang w:val="vi-VN"/>
        </w:rPr>
        <w:t>Tiết 1</w:t>
      </w:r>
    </w:p>
    <w:p w14:paraId="2FDA049A" w14:textId="05F54072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1. Hoạt động 1: Mở đầu</w:t>
      </w:r>
    </w:p>
    <w:p w14:paraId="59EF57E4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iCs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Gợi động cơ tìm hiểu phép </w:t>
      </w:r>
      <w:r w:rsidRPr="00DF6DB2">
        <w:rPr>
          <w:rFonts w:eastAsia="Times New Roman" w:cs="Times New Roman"/>
          <w:color w:val="000000"/>
          <w:sz w:val="28"/>
          <w:szCs w:val="28"/>
        </w:rPr>
        <w:t>cộng, trừ phân số</w:t>
      </w:r>
      <w:r w:rsidRPr="00DF6DB2">
        <w:rPr>
          <w:rFonts w:eastAsia="Times New Roman" w:cs="Times New Roman"/>
          <w:bCs/>
          <w:iCs/>
          <w:color w:val="000000"/>
          <w:sz w:val="28"/>
          <w:szCs w:val="28"/>
        </w:rPr>
        <w:t>.</w:t>
      </w:r>
    </w:p>
    <w:p w14:paraId="4E0BBEC3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b) Nội dung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 HS đọc </w:t>
      </w:r>
      <w:r w:rsidRPr="00DF6DB2">
        <w:rPr>
          <w:rFonts w:eastAsia="Times New Roman" w:cs="Times New Roman"/>
          <w:color w:val="000000"/>
          <w:sz w:val="28"/>
          <w:szCs w:val="28"/>
        </w:rPr>
        <w:t>câu chuyện về Tuấn vẽ tranh tặng mẹ nhân ngày Quốc tế phụ nữ 8-3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(SGK trang </w:t>
      </w:r>
      <w:r w:rsidRPr="00DF6DB2">
        <w:rPr>
          <w:rFonts w:eastAsia="Times New Roman" w:cs="Times New Roman"/>
          <w:color w:val="000000"/>
          <w:sz w:val="28"/>
          <w:szCs w:val="28"/>
        </w:rPr>
        <w:t>15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), viết phép tính cần thực hiện khi muốn tính số </w:t>
      </w:r>
      <w:r w:rsidRPr="00DF6DB2">
        <w:rPr>
          <w:rFonts w:eastAsia="Times New Roman" w:cs="Times New Roman"/>
          <w:color w:val="000000"/>
          <w:sz w:val="28"/>
          <w:szCs w:val="28"/>
        </w:rPr>
        <w:t>thời gian Tuấn cần dành ra vào buổi tối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để </w:t>
      </w:r>
      <w:r w:rsidRPr="00DF6DB2">
        <w:rPr>
          <w:rFonts w:eastAsia="Times New Roman" w:cs="Times New Roman"/>
          <w:color w:val="000000"/>
          <w:sz w:val="28"/>
          <w:szCs w:val="28"/>
        </w:rPr>
        <w:t>có đủ 3 giờ đồng hồ hoàn thành bức tranh tặng mẹ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33A21F20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 xml:space="preserve">c) Sản phẩm: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phép tính cần thực hiện khi muốn tính số </w:t>
      </w:r>
      <w:r w:rsidRPr="00DF6DB2">
        <w:rPr>
          <w:rFonts w:eastAsia="Times New Roman" w:cs="Times New Roman"/>
          <w:color w:val="000000"/>
          <w:sz w:val="28"/>
          <w:szCs w:val="28"/>
        </w:rPr>
        <w:t>thời gian Tuấn cần dành ra vào buổi tối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để </w:t>
      </w:r>
      <w:r w:rsidRPr="00DF6DB2">
        <w:rPr>
          <w:rFonts w:eastAsia="Times New Roman" w:cs="Times New Roman"/>
          <w:color w:val="000000"/>
          <w:sz w:val="28"/>
          <w:szCs w:val="28"/>
        </w:rPr>
        <w:t>có đủ 3 giờ đồng hồ hoàn thành bức tranh tặng mẹ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6D90D1C2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d) Tổ chức thực hiện:</w:t>
      </w:r>
      <w:r w:rsidRPr="00DF6DB2">
        <w:rPr>
          <w:rFonts w:eastAsia="Times New Roman" w:cs="Times New Roman"/>
          <w:bCs/>
          <w:iCs/>
          <w:color w:val="000000"/>
          <w:sz w:val="28"/>
          <w:szCs w:val="28"/>
          <w:lang w:val="vi-VN"/>
        </w:rPr>
        <w:t xml:space="preserve"> </w:t>
      </w:r>
    </w:p>
    <w:tbl>
      <w:tblPr>
        <w:tblStyle w:val="TableGrid20"/>
        <w:tblW w:w="10206" w:type="dxa"/>
        <w:tblInd w:w="-5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DF6DB2" w:rsidRPr="00DF6DB2" w14:paraId="7663B05B" w14:textId="77777777" w:rsidTr="00DF6DB2">
        <w:trPr>
          <w:tblHeader/>
        </w:trPr>
        <w:tc>
          <w:tcPr>
            <w:tcW w:w="6096" w:type="dxa"/>
            <w:vAlign w:val="center"/>
          </w:tcPr>
          <w:p w14:paraId="67CBF616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>Hoạt động của GV và HS</w:t>
            </w:r>
          </w:p>
        </w:tc>
        <w:tc>
          <w:tcPr>
            <w:tcW w:w="4110" w:type="dxa"/>
          </w:tcPr>
          <w:p w14:paraId="16AC9884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DF6DB2" w:rsidRPr="00DF6DB2" w14:paraId="5F35FA82" w14:textId="77777777" w:rsidTr="00DF6DB2">
        <w:tc>
          <w:tcPr>
            <w:tcW w:w="6096" w:type="dxa"/>
          </w:tcPr>
          <w:p w14:paraId="697179E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GV giao nhiệm vụ học tập: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GV yêu cầu HS hoạt động theo nhóm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415FAEC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Đọc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 chuyện về Tuấn vẽ tranh tặng mẹ nhân ngày Quốc tế phụ nữ 8-3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rong SGK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EC1B44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thời gian Tuấn đã sử dụng buổi sáng và buổi chiều để vẽ tranh tặng mẹ?</w:t>
            </w:r>
          </w:p>
          <w:p w14:paraId="382EF94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Viết phép tính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n thực hiện khi muốn tính số thời gian Tuấn cần dành ra vào buổi tối để có đủ 3 giờ đồng hồ hoàn thành bức tranh tặng mẹ?</w:t>
            </w:r>
          </w:p>
          <w:p w14:paraId="7D1D72E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:</w:t>
            </w:r>
          </w:p>
          <w:p w14:paraId="6DCCFF0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ọc chuyện trong SGK trang 15.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GV yêu cầu 2 HS đứng tại chỗ đọc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o.</w:t>
            </w:r>
          </w:p>
          <w:p w14:paraId="6C60689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hảo luận nhóm viết các phép tính cần thực hiện.</w:t>
            </w:r>
          </w:p>
          <w:p w14:paraId="49983EF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* Báo cáo, thảo luận: </w:t>
            </w:r>
          </w:p>
          <w:p w14:paraId="70B578A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- GV chọn 2 nhóm hoàn thành nhiệm vụ nhanh nhất lên trình bày kết quả viết các phép tính.</w:t>
            </w:r>
          </w:p>
          <w:p w14:paraId="7CE28B7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- HS cả lớp quan sát, lắng nghe, nhận xét.</w:t>
            </w:r>
          </w:p>
          <w:p w14:paraId="1A0D242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* Kết luận, nhận định: </w:t>
            </w:r>
          </w:p>
          <w:p w14:paraId="0531CB5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- GV nhận xét các câu trả lời của HS, chính xác hóa các phép tính. </w:t>
            </w:r>
          </w:p>
          <w:p w14:paraId="6253494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- GV đặt vấn đề vào bài mới: phép cộng, trừ các phân số được thực hiện như thế nào?</w:t>
            </w:r>
          </w:p>
        </w:tc>
        <w:tc>
          <w:tcPr>
            <w:tcW w:w="4110" w:type="dxa"/>
          </w:tcPr>
          <w:p w14:paraId="3030411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ời gian Tuấn đã sử dụng buổi sáng và buổi chiều để vẽ tranh tặng mẹ:</w:t>
            </w:r>
          </w:p>
          <w:p w14:paraId="463D6CE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/>
              </w:rPr>
              <w:object w:dxaOrig="200" w:dyaOrig="300" w14:anchorId="272A5F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pt;height:15.25pt" o:ole="">
                  <v:imagedata r:id="rId7" o:title=""/>
                </v:shape>
                <o:OLEObject Type="Embed" ProgID="Equation.DSMT4" ShapeID="_x0000_i1025" DrawAspect="Content" ObjectID="_1830769390" r:id="rId8"/>
              </w:object>
            </w:r>
            <w:r w:rsidRPr="00DF6DB2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1140" w:dyaOrig="720" w14:anchorId="1FB053C2">
                <v:shape id="_x0000_i1026" type="#_x0000_t75" style="width:56.75pt;height:36.2pt" o:ole="">
                  <v:imagedata r:id="rId9" o:title=""/>
                </v:shape>
                <o:OLEObject Type="Embed" ProgID="Equation.DSMT4" ShapeID="_x0000_i1026" DrawAspect="Content" ObjectID="_1830769391" r:id="rId10"/>
              </w:object>
            </w:r>
          </w:p>
          <w:p w14:paraId="3D872B6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Số giờ Tuấn cần để hoàn thành bức tranh tặng mẹ là:</w:t>
            </w:r>
          </w:p>
          <w:p w14:paraId="0598568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position w:val="-32"/>
                <w:sz w:val="28"/>
                <w:szCs w:val="28"/>
                <w:lang w:val="vi-VN"/>
              </w:rPr>
              <w:object w:dxaOrig="2960" w:dyaOrig="780" w14:anchorId="4A8A08D3">
                <v:shape id="_x0000_i1027" type="#_x0000_t75" style="width:147.8pt;height:39.25pt" o:ole="">
                  <v:imagedata r:id="rId11" o:title=""/>
                </v:shape>
                <o:OLEObject Type="Embed" ProgID="Equation.DSMT4" ShapeID="_x0000_i1027" DrawAspect="Content" ObjectID="_1830769392" r:id="rId12"/>
              </w:object>
            </w:r>
          </w:p>
          <w:p w14:paraId="403C193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</w:p>
          <w:p w14:paraId="5C9F1D5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14:paraId="34D82DE3" w14:textId="3C1B6712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2. Hoạt động 2: Hình thành kiến thức</w:t>
      </w:r>
    </w:p>
    <w:p w14:paraId="64651D14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Hoạt động 2.1: </w:t>
      </w:r>
      <w:r w:rsidRPr="00DF6DB2">
        <w:rPr>
          <w:rFonts w:eastAsia="Calibri" w:cs="Times New Roman"/>
          <w:b/>
          <w:bCs/>
          <w:color w:val="000000"/>
          <w:sz w:val="28"/>
          <w:szCs w:val="28"/>
        </w:rPr>
        <w:t>Cộng hai phân số</w:t>
      </w:r>
    </w:p>
    <w:p w14:paraId="16196A46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 </w:t>
      </w:r>
    </w:p>
    <w:p w14:paraId="680EC962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-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Hình thành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và phát biểu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 cộng hai phân số.</w:t>
      </w:r>
    </w:p>
    <w:p w14:paraId="1A509928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</w:rPr>
        <w:t>- Thực hiện được phép cộng hai phân số.</w:t>
      </w:r>
    </w:p>
    <w:p w14:paraId="2110643B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</w:rPr>
        <w:t>- Nhận biết được số đối của một phân số.</w:t>
      </w:r>
    </w:p>
    <w:p w14:paraId="0CE1F6F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b) Nội dung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53CC18CD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Học sinh đọc SGK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phần 1),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Hình thành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và phát biểu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ược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quy tắc cộng hai phân số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 xml:space="preserve">(với tử, mẫu là các số </w:t>
      </w:r>
      <w:r w:rsidRPr="00DF6DB2">
        <w:rPr>
          <w:rFonts w:eastAsia="Arial" w:cs="Times New Roman"/>
          <w:color w:val="000000"/>
          <w:sz w:val="28"/>
          <w:szCs w:val="28"/>
        </w:rPr>
        <w:t>nguyên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, mẫu khác 0)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,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viết 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dưới dạng tổng quát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 cộng hai phân số cùng mẫu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</w:t>
      </w:r>
      <w:r w:rsidRPr="00DF6DB2">
        <w:rPr>
          <w:rFonts w:eastAsia="Times New Roman" w:cs="Times New Roman"/>
          <w:color w:val="000000"/>
          <w:sz w:val="28"/>
          <w:szCs w:val="28"/>
        </w:rPr>
        <w:t>khái niệm số đối của một phân số.</w:t>
      </w:r>
    </w:p>
    <w:p w14:paraId="57E05DB8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- Làm các bài tập: Ví dụ 1</w:t>
      </w:r>
      <w:r w:rsidRPr="00DF6DB2">
        <w:rPr>
          <w:rFonts w:eastAsia="Times New Roman" w:cs="Times New Roman"/>
          <w:color w:val="000000"/>
          <w:sz w:val="28"/>
          <w:szCs w:val="28"/>
        </w:rPr>
        <w:t>,2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, Luyện tập 1</w:t>
      </w:r>
      <w:r w:rsidRPr="00DF6DB2">
        <w:rPr>
          <w:rFonts w:eastAsia="Times New Roman" w:cs="Times New Roman"/>
          <w:color w:val="000000"/>
          <w:sz w:val="28"/>
          <w:szCs w:val="28"/>
        </w:rPr>
        <w:t>,2,3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(SGK trang </w:t>
      </w:r>
      <w:r w:rsidRPr="00DF6DB2">
        <w:rPr>
          <w:rFonts w:eastAsia="Times New Roman" w:cs="Times New Roman"/>
          <w:color w:val="000000"/>
          <w:sz w:val="28"/>
          <w:szCs w:val="28"/>
        </w:rPr>
        <w:t>15, 16)</w:t>
      </w:r>
    </w:p>
    <w:p w14:paraId="55782F3D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c) Sản phẩm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7EB9175D" w14:textId="77777777" w:rsidR="00DF6DB2" w:rsidRPr="00DF6DB2" w:rsidRDefault="00DF6DB2" w:rsidP="00DF6DB2">
      <w:pPr>
        <w:spacing w:after="160" w:line="252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-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Q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uy tắc cộng hai phân số cùng mẫu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 xml:space="preserve">(với tử, mẫu là các số tự </w:t>
      </w:r>
      <w:r w:rsidRPr="00DF6DB2">
        <w:rPr>
          <w:rFonts w:eastAsia="Arial" w:cs="Times New Roman"/>
          <w:color w:val="000000"/>
          <w:sz w:val="28"/>
          <w:szCs w:val="28"/>
        </w:rPr>
        <w:t>nguyên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, mẫu khác 0)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,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viết 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dưới dạng tổng quát</w:t>
      </w:r>
      <w:r w:rsidRPr="00DF6DB2">
        <w:rPr>
          <w:rFonts w:eastAsia="Times New Roman" w:cs="Times New Roman"/>
          <w:color w:val="000000"/>
          <w:sz w:val="28"/>
          <w:szCs w:val="28"/>
        </w:rPr>
        <w:t>.</w:t>
      </w:r>
    </w:p>
    <w:p w14:paraId="1DC253AE" w14:textId="18F172EF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- Lời giải các bài tập: Ví dụ 1</w:t>
      </w:r>
      <w:r w:rsidRPr="00DF6DB2">
        <w:rPr>
          <w:rFonts w:eastAsia="Times New Roman" w:cs="Times New Roman"/>
          <w:color w:val="000000"/>
          <w:sz w:val="28"/>
          <w:szCs w:val="28"/>
        </w:rPr>
        <w:t>,2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, Luyện tập 1</w:t>
      </w:r>
      <w:r w:rsidRPr="00DF6DB2">
        <w:rPr>
          <w:rFonts w:eastAsia="Times New Roman" w:cs="Times New Roman"/>
          <w:color w:val="000000"/>
          <w:sz w:val="28"/>
          <w:szCs w:val="28"/>
        </w:rPr>
        <w:t>,2,3</w:t>
      </w:r>
      <w:r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5, 16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,  2 bài tập phần vận dụng.</w:t>
      </w:r>
    </w:p>
    <w:p w14:paraId="43110EA8" w14:textId="77777777" w:rsidR="00DF6DB2" w:rsidRPr="00DF6DB2" w:rsidRDefault="00DF6DB2" w:rsidP="00DF6DB2">
      <w:pPr>
        <w:spacing w:line="276" w:lineRule="auto"/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 xml:space="preserve">d) Tổ chức thực hiện: </w:t>
      </w:r>
    </w:p>
    <w:tbl>
      <w:tblPr>
        <w:tblStyle w:val="TableGrid20"/>
        <w:tblW w:w="1020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DF6DB2" w:rsidRPr="00DF6DB2" w14:paraId="326D3942" w14:textId="77777777" w:rsidTr="00DF6DB2">
        <w:trPr>
          <w:tblHeader/>
        </w:trPr>
        <w:tc>
          <w:tcPr>
            <w:tcW w:w="5529" w:type="dxa"/>
            <w:vAlign w:val="center"/>
          </w:tcPr>
          <w:p w14:paraId="006C11B6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>Hoạt động của GV và HS</w:t>
            </w:r>
          </w:p>
        </w:tc>
        <w:tc>
          <w:tcPr>
            <w:tcW w:w="4672" w:type="dxa"/>
          </w:tcPr>
          <w:p w14:paraId="4CF01BF4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DF6DB2" w:rsidRPr="00DF6DB2" w14:paraId="61513B22" w14:textId="77777777" w:rsidTr="00DF6DB2">
        <w:tc>
          <w:tcPr>
            <w:tcW w:w="5529" w:type="dxa"/>
          </w:tcPr>
          <w:p w14:paraId="233A613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 giao nhiệm vụ học tập 1: </w:t>
            </w:r>
          </w:p>
          <w:p w14:paraId="11B00BF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1</w:t>
            </w:r>
          </w:p>
          <w:p w14:paraId="29C8CBA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- Y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>êu cầu HS:</w:t>
            </w:r>
          </w:p>
          <w:p w14:paraId="173A2209" w14:textId="77777777" w:rsidR="00DF6DB2" w:rsidRPr="00DF6DB2" w:rsidRDefault="00DF6DB2" w:rsidP="00DF6DB2">
            <w:pPr>
              <w:spacing w:line="360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Phát biểu quy tắc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cộng hai phân số cùng 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ó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 tử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dương). </w:t>
            </w:r>
          </w:p>
          <w:p w14:paraId="2C386E9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>Tí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n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h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1260" w:dyaOrig="700" w14:anchorId="2C816E34">
                <v:shape id="_x0000_i1028" type="#_x0000_t75" style="width:62.85pt;height:34.65pt" o:ole="">
                  <v:imagedata r:id="rId13" o:title=""/>
                </v:shape>
                <o:OLEObject Type="Embed" ProgID="Equation.DSMT4" ShapeID="_x0000_i1028" DrawAspect="Content" ObjectID="_1830769393" r:id="rId14"/>
              </w:objec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1300" w:dyaOrig="700" w14:anchorId="7C6D9BC6">
                <v:shape id="_x0000_i1029" type="#_x0000_t75" style="width:64.75pt;height:34.65pt" o:ole="">
                  <v:imagedata r:id="rId15" o:title=""/>
                </v:shape>
                <o:OLEObject Type="Embed" ProgID="Equation.DSMT4" ShapeID="_x0000_i1029" DrawAspect="Content" ObjectID="_1830769394" r:id="rId16"/>
              </w:object>
            </w:r>
          </w:p>
          <w:p w14:paraId="0BF8517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Dự đoán và phát biểu quy tắc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ộng hai phân số cùng mẫu</w:t>
            </w:r>
          </w:p>
          <w:p w14:paraId="505AAA5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- Yêu cầu học sinh đọc quy tắc cộng hai phân số cùng 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ó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 tử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nguyên, mẫu khác 0) trong SGK.</w:t>
            </w:r>
          </w:p>
          <w:p w14:paraId="41465A9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1:</w:t>
            </w:r>
          </w:p>
          <w:p w14:paraId="430F5F6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ắng nghe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yêu cầu, phát biểu quy tắc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 hiện phép tính.</w:t>
            </w:r>
          </w:p>
          <w:p w14:paraId="3FCAC90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1: </w:t>
            </w:r>
          </w:p>
          <w:p w14:paraId="618E111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Với mỗi câu hỏi, GV yêu cầu vài HS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 biểu miệng và thực hiệ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(viết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á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.</w:t>
            </w:r>
          </w:p>
          <w:p w14:paraId="2233790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quan sát, nhận xét.</w:t>
            </w:r>
          </w:p>
          <w:p w14:paraId="2BB5CB52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7845C5D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khẳng định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y tắc cộng hai phân số cùng mẫu, chốt dạng tổng quát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 vài HS đọc lại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 SGK trang 15).</w:t>
            </w:r>
          </w:p>
        </w:tc>
        <w:tc>
          <w:tcPr>
            <w:tcW w:w="4672" w:type="dxa"/>
          </w:tcPr>
          <w:p w14:paraId="27C43DD3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Cộng hai số nguyên cùng mẫu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2E84846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* HĐ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 SGK trang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15</w:t>
            </w:r>
          </w:p>
          <w:p w14:paraId="2CD8E2A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2600" w:dyaOrig="700" w14:anchorId="13FE07CC">
                <v:shape id="_x0000_i1030" type="#_x0000_t75" style="width:129.15pt;height:34.65pt" o:ole="">
                  <v:imagedata r:id="rId17" o:title=""/>
                </v:shape>
                <o:OLEObject Type="Embed" ProgID="Equation.DSMT4" ShapeID="_x0000_i1030" DrawAspect="Content" ObjectID="_1830769395" r:id="rId18"/>
              </w:object>
            </w:r>
          </w:p>
          <w:p w14:paraId="177AE13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900" w:dyaOrig="720" w14:anchorId="137DE32C">
                <v:shape id="_x0000_i1031" type="#_x0000_t75" style="width:144.75pt;height:36.2pt" o:ole="">
                  <v:imagedata r:id="rId19" o:title=""/>
                </v:shape>
                <o:OLEObject Type="Embed" ProgID="Equation.DSMT4" ShapeID="_x0000_i1031" DrawAspect="Content" ObjectID="_1830769396" r:id="rId20"/>
              </w:object>
            </w:r>
          </w:p>
          <w:p w14:paraId="601F4463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Quy tắc : SGK – 15</w:t>
            </w:r>
          </w:p>
          <w:p w14:paraId="2A8F6D6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1579" w:dyaOrig="700" w14:anchorId="5F80BC17">
                <v:shape id="_x0000_i1032" type="#_x0000_t75" style="width:78.85pt;height:34.65pt" o:ole="">
                  <v:imagedata r:id="rId21" o:title=""/>
                </v:shape>
                <o:OLEObject Type="Embed" ProgID="Equation.DSMT4" ShapeID="_x0000_i1032" DrawAspect="Content" ObjectID="_1830769397" r:id="rId22"/>
              </w:object>
            </w:r>
          </w:p>
          <w:p w14:paraId="5B6496F4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</w:p>
          <w:p w14:paraId="3CFFF19F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</w:p>
          <w:p w14:paraId="41E53894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</w:p>
          <w:p w14:paraId="11B85B1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</w:p>
          <w:p w14:paraId="688C16BD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</w:p>
        </w:tc>
      </w:tr>
      <w:tr w:rsidR="00DF6DB2" w:rsidRPr="00DF6DB2" w14:paraId="53FDA483" w14:textId="77777777" w:rsidTr="00DF6DB2">
        <w:tc>
          <w:tcPr>
            <w:tcW w:w="5529" w:type="dxa"/>
          </w:tcPr>
          <w:p w14:paraId="0456657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 giao nhiệm vụ học tập 2: </w:t>
            </w:r>
          </w:p>
          <w:p w14:paraId="017F3F1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cá nhân làm Ví dụ 1 SGK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9A49D1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 nhâ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àm bài Luyện tập 1 SGK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B2C451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2:</w:t>
            </w:r>
          </w:p>
          <w:p w14:paraId="3C645E3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71800D2E" w14:textId="1D9FFC5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pacing w:val="-10"/>
                <w:sz w:val="28"/>
                <w:szCs w:val="28"/>
                <w:lang w:val="vi-VN"/>
              </w:rPr>
              <w:t xml:space="preserve">* Hướng dẫn hỗ trợ: Chú ý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</w:rPr>
              <w:t>Quy tắc cộng hai số nguyên cùng dấu, khác dấu ( cùng – cộng, trái – trừ)</w:t>
            </w:r>
          </w:p>
          <w:p w14:paraId="58869D1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2: </w:t>
            </w:r>
          </w:p>
          <w:p w14:paraId="3F454D1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làm Ví dụ 1.</w:t>
            </w:r>
          </w:p>
          <w:p w14:paraId="60ABBEC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yện tập 1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37C3AEF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691B1FA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509B1EA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- GV chính xác hóa các kết quả và nhận xét mức độ hoàn thành của HS.</w:t>
            </w:r>
          </w:p>
          <w:p w14:paraId="69F4526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Qua Luyện tập 1,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nhấn mạnh lại Quy tắc cộng hai phân số cùng mẫu, chốt dạng tổng quát,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Quy tắc cộng hai số nguyên cùng dấu, khác dấu, rút gọn phân số.</w:t>
            </w:r>
          </w:p>
        </w:tc>
        <w:tc>
          <w:tcPr>
            <w:tcW w:w="4672" w:type="dxa"/>
          </w:tcPr>
          <w:p w14:paraId="5D09E972" w14:textId="666E2E26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lastRenderedPageBreak/>
              <w:t>*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>Ví dụ 1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SGK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15</w:t>
            </w:r>
          </w:p>
          <w:p w14:paraId="604DA4D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a)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620" w:dyaOrig="720" w14:anchorId="68BCA588">
                <v:shape id="_x0000_i1033" type="#_x0000_t75" style="width:130.65pt;height:36.2pt" o:ole="">
                  <v:imagedata r:id="rId23" o:title=""/>
                </v:shape>
                <o:OLEObject Type="Embed" ProgID="Equation.DSMT4" ShapeID="_x0000_i1033" DrawAspect="Content" ObjectID="_1830769398" r:id="rId24"/>
              </w:object>
            </w:r>
          </w:p>
          <w:p w14:paraId="1DB896B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b)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3300" w:dyaOrig="720" w14:anchorId="282730D1">
                <v:shape id="_x0000_i1034" type="#_x0000_t75" style="width:164.55pt;height:36.2pt" o:ole="">
                  <v:imagedata r:id="rId25" o:title=""/>
                </v:shape>
                <o:OLEObject Type="Embed" ProgID="Equation.DSMT4" ShapeID="_x0000_i1034" DrawAspect="Content" ObjectID="_1830769399" r:id="rId26"/>
              </w:object>
            </w:r>
          </w:p>
          <w:p w14:paraId="4D7A5ABF" w14:textId="63C4A699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*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Luyện tập 1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SGK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-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16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69F825AE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3360" w:dyaOrig="720" w14:anchorId="028896AC">
                <v:shape id="_x0000_i1035" type="#_x0000_t75" style="width:168pt;height:36.2pt" o:ole="">
                  <v:imagedata r:id="rId27" o:title=""/>
                </v:shape>
                <o:OLEObject Type="Embed" ProgID="Equation.DSMT4" ShapeID="_x0000_i1035" DrawAspect="Content" ObjectID="_1830769400" r:id="rId28"/>
              </w:object>
            </w:r>
          </w:p>
          <w:p w14:paraId="6FCA6B4F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3580" w:dyaOrig="700" w14:anchorId="4D0908AB">
                <v:shape id="_x0000_i1036" type="#_x0000_t75" style="width:177.9pt;height:34.65pt" o:ole="">
                  <v:imagedata r:id="rId29" o:title=""/>
                </v:shape>
                <o:OLEObject Type="Embed" ProgID="Equation.DSMT4" ShapeID="_x0000_i1036" DrawAspect="Content" ObjectID="_1830769401" r:id="rId30"/>
              </w:object>
            </w:r>
          </w:p>
          <w:p w14:paraId="4383B381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</w:p>
          <w:p w14:paraId="2E8A34CE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</w:p>
          <w:p w14:paraId="07188D9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DF6DB2" w:rsidRPr="00DF6DB2" w14:paraId="4F41691D" w14:textId="77777777" w:rsidTr="00DF6DB2">
        <w:tc>
          <w:tcPr>
            <w:tcW w:w="5529" w:type="dxa"/>
          </w:tcPr>
          <w:p w14:paraId="449D25A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5BBB7A3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ắc lại nhanh các bước cộng hai phân số không cùng mẫu ( tiểu học)</w:t>
            </w:r>
          </w:p>
          <w:p w14:paraId="424CB9C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- Y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>êu cầu HS:</w:t>
            </w:r>
          </w:p>
          <w:p w14:paraId="147F84F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>Tí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n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h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1240" w:dyaOrig="720" w14:anchorId="6E9E6D33">
                <v:shape id="_x0000_i1037" type="#_x0000_t75" style="width:61.7pt;height:36.2pt" o:ole="">
                  <v:imagedata r:id="rId31" o:title=""/>
                </v:shape>
                <o:OLEObject Type="Embed" ProgID="Equation.DSMT4" ShapeID="_x0000_i1037" DrawAspect="Content" ObjectID="_1830769402" r:id="rId32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7B1D061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- Yêu cầu học sinh đọc quy tắc trong SGK.</w:t>
            </w:r>
          </w:p>
          <w:p w14:paraId="237FA50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72EBD7E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ắng nghe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nhắc lại, phát biểu quy tắc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 hiện phép tính.</w:t>
            </w:r>
          </w:p>
          <w:p w14:paraId="5CC7E17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7B214C9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Với mỗi câu hỏi, GV yêu cầu vài HS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 biểu miệng và thực hiệ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(viết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á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.</w:t>
            </w:r>
          </w:p>
          <w:p w14:paraId="4784768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quan sát, nhận xét.</w:t>
            </w:r>
          </w:p>
          <w:p w14:paraId="3FC3F71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5BEA9288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khẳng định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y tắc cộng hai phân số không cùng mẫu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 vài HS đọc lại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 SGK trang 16).</w:t>
            </w:r>
          </w:p>
        </w:tc>
        <w:tc>
          <w:tcPr>
            <w:tcW w:w="4672" w:type="dxa"/>
          </w:tcPr>
          <w:p w14:paraId="51044432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Cộng hai số nguyên không cùng mẫu</w:t>
            </w:r>
          </w:p>
          <w:p w14:paraId="2BB9155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760" w:dyaOrig="720" w14:anchorId="4ED02FA4">
                <v:shape id="_x0000_i1038" type="#_x0000_t75" style="width:137.9pt;height:36.2pt" o:ole="">
                  <v:imagedata r:id="rId33" o:title=""/>
                </v:shape>
                <o:OLEObject Type="Embed" ProgID="Equation.DSMT4" ShapeID="_x0000_i1038" DrawAspect="Content" ObjectID="_1830769403" r:id="rId34"/>
              </w:object>
            </w:r>
          </w:p>
          <w:p w14:paraId="7675A3D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Quy tắc : SGK – 15</w:t>
            </w:r>
          </w:p>
          <w:p w14:paraId="1A1C6AF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>Cộng hai phân số không cùng mẫu: ta viết chúng dưới dạng hai phân số có cùng mẫu, rồi cộng tử và giữ nguyên mẫu.</w:t>
            </w:r>
          </w:p>
        </w:tc>
      </w:tr>
      <w:tr w:rsidR="00DF6DB2" w:rsidRPr="00DF6DB2" w14:paraId="2801F6AE" w14:textId="77777777" w:rsidTr="00DF6DB2">
        <w:tc>
          <w:tcPr>
            <w:tcW w:w="5529" w:type="dxa"/>
          </w:tcPr>
          <w:p w14:paraId="1B6A6B62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5CA64D04" w14:textId="2D8469BC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cá nhân làm Ví dụ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72E5780E" w14:textId="5DEB8EE4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 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àm bài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T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83B969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510DE3A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1CE400C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* Hướng dẫn hỗ trợ: Chú ý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Quy tắc cộng hai phân số cùng mẫu, quy đồng mẫu số.</w:t>
            </w:r>
          </w:p>
          <w:p w14:paraId="71FE63C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4745A2F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làm Ví dụ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55893B3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ại diện 1 nhóm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ên bảng trình bày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yện tập 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CB0846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6AD3D60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5BC5D0DC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- GV chính xác hóa các kết quả và nhận xét mức độ hoàn thành của HS.</w:t>
            </w:r>
          </w:p>
          <w:p w14:paraId="4EEA625C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Qua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n mạnh lại Quy tắc cộng hai phân số không cùng mẫu.</w:t>
            </w:r>
          </w:p>
        </w:tc>
        <w:tc>
          <w:tcPr>
            <w:tcW w:w="4672" w:type="dxa"/>
          </w:tcPr>
          <w:p w14:paraId="10CC467B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</w:p>
          <w:p w14:paraId="07B8951C" w14:textId="5DC88009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*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Ví d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SGK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16</w:t>
            </w:r>
          </w:p>
          <w:p w14:paraId="4F3CFE08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58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66"/>
                <w:sz w:val="28"/>
                <w:szCs w:val="28"/>
                <w:lang w:val="vi-VN"/>
              </w:rPr>
              <w:object w:dxaOrig="2820" w:dyaOrig="1460" w14:anchorId="23C098FF">
                <v:shape id="_x0000_i1039" type="#_x0000_t75" style="width:140.95pt;height:73.5pt" o:ole="">
                  <v:imagedata r:id="rId35" o:title=""/>
                </v:shape>
                <o:OLEObject Type="Embed" ProgID="Equation.DSMT4" ShapeID="_x0000_i1039" DrawAspect="Content" ObjectID="_1830769404" r:id="rId36"/>
              </w:object>
            </w:r>
          </w:p>
          <w:p w14:paraId="71EA4ED9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</w:p>
          <w:p w14:paraId="44DFC1C9" w14:textId="7FF1B61B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*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Luyện tập 2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SGK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16</w:t>
            </w:r>
          </w:p>
          <w:p w14:paraId="571A05AC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3720" w:dyaOrig="720" w14:anchorId="2EBA3020">
                <v:shape id="_x0000_i1040" type="#_x0000_t75" style="width:186.3pt;height:36.2pt" o:ole="">
                  <v:imagedata r:id="rId37" o:title=""/>
                </v:shape>
                <o:OLEObject Type="Embed" ProgID="Equation.DSMT4" ShapeID="_x0000_i1040" DrawAspect="Content" ObjectID="_1830769405" r:id="rId38"/>
              </w:object>
            </w:r>
          </w:p>
          <w:p w14:paraId="1C588688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</w:p>
          <w:p w14:paraId="0B2DCA3A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</w:p>
          <w:p w14:paraId="76B3DD19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D35F39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9CF4DF6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0EEA950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36A170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DF6DB2" w:rsidRPr="00DF6DB2" w14:paraId="704135CE" w14:textId="77777777" w:rsidTr="00DF6DB2">
        <w:tc>
          <w:tcPr>
            <w:tcW w:w="5529" w:type="dxa"/>
          </w:tcPr>
          <w:p w14:paraId="6E613F3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23C2D7D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3</w:t>
            </w:r>
          </w:p>
          <w:p w14:paraId="04DEB85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- Y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>êu cầu HS:</w:t>
            </w:r>
          </w:p>
          <w:p w14:paraId="6F535AD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>Tí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n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h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19" w:dyaOrig="700" w14:anchorId="37D50C06">
                <v:shape id="_x0000_i1041" type="#_x0000_t75" style="width:61.7pt;height:34.65pt" o:ole="">
                  <v:imagedata r:id="rId39" o:title=""/>
                </v:shape>
                <o:OLEObject Type="Embed" ProgID="Equation.DSMT4" ShapeID="_x0000_i1041" DrawAspect="Content" ObjectID="_1830769406" r:id="rId40"/>
              </w:objec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40" w:dyaOrig="700" w14:anchorId="033B1834">
                <v:shape id="_x0000_i1042" type="#_x0000_t75" style="width:61.7pt;height:34.65pt" o:ole="">
                  <v:imagedata r:id="rId41" o:title=""/>
                </v:shape>
                <o:OLEObject Type="Embed" ProgID="Equation.DSMT4" ShapeID="_x0000_i1042" DrawAspect="Content" ObjectID="_1830769407" r:id="rId42"/>
              </w:object>
            </w:r>
          </w:p>
          <w:p w14:paraId="6BCFE302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+ So sánh kết quả các phép tính và nhận xét.</w:t>
            </w:r>
          </w:p>
          <w:p w14:paraId="2144B0E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- Yêu cầu học sinh đọc khái niệm, kí hiệu và dạng tổng quát trong SGK.</w:t>
            </w:r>
          </w:p>
          <w:p w14:paraId="6343340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2430E86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ắng nghe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yêu cầu, thực hiện phép tính và nêu nhận xét.</w:t>
            </w:r>
          </w:p>
          <w:p w14:paraId="034FD5A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28C3A67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Với mỗi câu hỏi, GV yêu cầu vài HS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 biểu miệng và thực hiệ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(viết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á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.</w:t>
            </w:r>
          </w:p>
          <w:p w14:paraId="74D6957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quan sát, nhận xét.</w:t>
            </w:r>
          </w:p>
          <w:p w14:paraId="67313D2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670457FC" w14:textId="4F4BC6D5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khẳng định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khái niệm Số đối, chốt dạng tổng quát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 vài HS đọc lạ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6.</w:t>
            </w:r>
          </w:p>
        </w:tc>
        <w:tc>
          <w:tcPr>
            <w:tcW w:w="4672" w:type="dxa"/>
          </w:tcPr>
          <w:p w14:paraId="2CB055A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Số đối</w:t>
            </w:r>
          </w:p>
          <w:p w14:paraId="03D3ED13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2820" w:dyaOrig="700" w14:anchorId="0D1C2416">
                <v:shape id="_x0000_i1043" type="#_x0000_t75" style="width:140.95pt;height:34.65pt" o:ole="">
                  <v:imagedata r:id="rId43" o:title=""/>
                </v:shape>
                <o:OLEObject Type="Embed" ProgID="Equation.DSMT4" ShapeID="_x0000_i1043" DrawAspect="Content" ObjectID="_1830769408" r:id="rId44"/>
              </w:object>
            </w:r>
          </w:p>
          <w:p w14:paraId="743AA4D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3420" w:dyaOrig="700" w14:anchorId="0BA12562">
                <v:shape id="_x0000_i1044" type="#_x0000_t75" style="width:170.65pt;height:34.65pt" o:ole="">
                  <v:imagedata r:id="rId45" o:title=""/>
                </v:shape>
                <o:OLEObject Type="Embed" ProgID="Equation.DSMT4" ShapeID="_x0000_i1044" DrawAspect="Content" ObjectID="_1830769409" r:id="rId46"/>
              </w:object>
            </w:r>
          </w:p>
          <w:p w14:paraId="08D32CD2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a) Khái niệm</w:t>
            </w:r>
          </w:p>
          <w:p w14:paraId="286B1DE0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Hai sô đối nhau có tổng bằng 0. Kí hiệu số đối của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260" w:dyaOrig="720" w14:anchorId="4023CC5A">
                <v:shape id="_x0000_i1045" type="#_x0000_t75" style="width:13.35pt;height:36.2pt" o:ole="">
                  <v:imagedata r:id="rId47" o:title=""/>
                </v:shape>
                <o:OLEObject Type="Embed" ProgID="Equation.DSMT4" ShapeID="_x0000_i1045" DrawAspect="Content" ObjectID="_1830769410" r:id="rId48"/>
              </w:objec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 là 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440" w:dyaOrig="720" w14:anchorId="38636646">
                <v:shape id="_x0000_i1046" type="#_x0000_t75" style="width:22.5pt;height:36.2pt" o:ole="">
                  <v:imagedata r:id="rId49" o:title=""/>
                </v:shape>
                <o:OLEObject Type="Embed" ProgID="Equation.DSMT4" ShapeID="_x0000_i1046" DrawAspect="Content" ObjectID="_1830769411" r:id="rId50"/>
              </w:object>
            </w:r>
          </w:p>
          <w:p w14:paraId="3065ECF2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32"/>
                <w:sz w:val="28"/>
                <w:szCs w:val="28"/>
                <w:lang w:val="vi-VN"/>
              </w:rPr>
              <w:object w:dxaOrig="1579" w:dyaOrig="780" w14:anchorId="58576C9C">
                <v:shape id="_x0000_i1047" type="#_x0000_t75" style="width:78.85pt;height:39.25pt" o:ole="">
                  <v:imagedata r:id="rId51" o:title=""/>
                </v:shape>
                <o:OLEObject Type="Embed" ProgID="Equation.DSMT4" ShapeID="_x0000_i1047" DrawAspect="Content" ObjectID="_1830769412" r:id="rId52"/>
              </w:object>
            </w:r>
          </w:p>
          <w:p w14:paraId="513FE032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b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Calibri" w:hAnsi="Times New Roman" w:cs="Times New Roman"/>
                <w:b/>
                <w:iCs/>
                <w:color w:val="000000"/>
                <w:position w:val="-24"/>
                <w:sz w:val="28"/>
                <w:szCs w:val="28"/>
              </w:rPr>
              <w:t>b) Chú ý:</w:t>
            </w:r>
          </w:p>
          <w:p w14:paraId="1A88C7AA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b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1520" w:dyaOrig="720" w14:anchorId="2CEE8D11">
                <v:shape id="_x0000_i1048" type="#_x0000_t75" style="width:76.2pt;height:36.2pt" o:ole="">
                  <v:imagedata r:id="rId53" o:title=""/>
                </v:shape>
                <o:OLEObject Type="Embed" ProgID="Equation.DSMT4" ShapeID="_x0000_i1048" DrawAspect="Content" ObjectID="_1830769413" r:id="rId54"/>
              </w:object>
            </w:r>
          </w:p>
          <w:p w14:paraId="0C609502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  <w:t xml:space="preserve"> </w:t>
            </w:r>
          </w:p>
        </w:tc>
      </w:tr>
      <w:tr w:rsidR="00DF6DB2" w:rsidRPr="00DF6DB2" w14:paraId="5FD90FFE" w14:textId="77777777" w:rsidTr="00DF6DB2">
        <w:tc>
          <w:tcPr>
            <w:tcW w:w="5529" w:type="dxa"/>
          </w:tcPr>
          <w:p w14:paraId="10BA160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4DEAC2B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cá nhân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ấy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í dụ.</w:t>
            </w:r>
          </w:p>
          <w:p w14:paraId="423C893F" w14:textId="3CB42B9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Đ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 nhâ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àm bài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276A1A8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2C88119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7B18C82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* Hướng dẫn hỗ trợ: Chú ý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ìm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Số đối của một phân số, ta nhân phân số đó với (-1)</w:t>
            </w:r>
          </w:p>
          <w:p w14:paraId="00C3F76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78F820A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 vấn vài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 nêu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í dụ.</w:t>
            </w:r>
          </w:p>
          <w:p w14:paraId="620ABEB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yện tập 3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5143D33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3209CEA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3D4A8E73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047B62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Qua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n mạnh lại Khái niệm Số đối.</w:t>
            </w:r>
          </w:p>
          <w:p w14:paraId="0A24EBD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Lưu ý HS: 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  <w:lang w:val="vi-VN"/>
              </w:rPr>
              <w:object w:dxaOrig="1340" w:dyaOrig="620" w14:anchorId="56A68A55">
                <v:shape id="_x0000_i1049" type="#_x0000_t75" style="width:67.8pt;height:32pt" o:ole="">
                  <v:imagedata r:id="rId55" o:title=""/>
                </v:shape>
                <o:OLEObject Type="Embed" ProgID="Equation.DSMT4" ShapeID="_x0000_i1049" DrawAspect="Content" ObjectID="_1830769414" r:id="rId56"/>
              </w:object>
            </w:r>
          </w:p>
        </w:tc>
        <w:tc>
          <w:tcPr>
            <w:tcW w:w="4672" w:type="dxa"/>
          </w:tcPr>
          <w:p w14:paraId="45784496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lastRenderedPageBreak/>
              <w:t>*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Ví dụ </w:t>
            </w:r>
          </w:p>
          <w:p w14:paraId="31EC1226" w14:textId="202C0662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*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Luyện tập 3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SGK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16</w:t>
            </w:r>
          </w:p>
          <w:p w14:paraId="4881059C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Số đối của phân số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240" w:dyaOrig="720" w14:anchorId="4E15D1D2">
                <v:shape id="_x0000_i1050" type="#_x0000_t75" style="width:12.2pt;height:36.2pt" o:ole="">
                  <v:imagedata r:id="rId57" o:title=""/>
                </v:shape>
                <o:OLEObject Type="Embed" ProgID="Equation.DSMT4" ShapeID="_x0000_i1050" DrawAspect="Content" ObjectID="_1830769415" r:id="rId58"/>
              </w:objec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380" w:dyaOrig="720" w14:anchorId="361F3131">
                <v:shape id="_x0000_i1051" type="#_x0000_t75" style="width:19.45pt;height:36.2pt" o:ole="">
                  <v:imagedata r:id="rId59" o:title=""/>
                </v:shape>
                <o:OLEObject Type="Embed" ProgID="Equation.DSMT4" ShapeID="_x0000_i1051" DrawAspect="Content" ObjectID="_1830769416" r:id="rId60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 (hay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420" w:dyaOrig="720" w14:anchorId="65AEFEB6">
                <v:shape id="_x0000_i1052" type="#_x0000_t75" style="width:20.95pt;height:36.2pt" o:ole="">
                  <v:imagedata r:id="rId61" o:title=""/>
                </v:shape>
                <o:OLEObject Type="Embed" ProgID="Equation.DSMT4" ShapeID="_x0000_i1052" DrawAspect="Content" ObjectID="_1830769417" r:id="rId62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hay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400" w:dyaOrig="720" w14:anchorId="056E8B20">
                <v:shape id="_x0000_i1053" type="#_x0000_t75" style="width:19.45pt;height:36.2pt" o:ole="">
                  <v:imagedata r:id="rId63" o:title=""/>
                </v:shape>
                <o:OLEObject Type="Embed" ProgID="Equation.DSMT4" ShapeID="_x0000_i1053" DrawAspect="Content" ObjectID="_1830769418" r:id="rId64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) </w:t>
            </w:r>
          </w:p>
          <w:p w14:paraId="18C1084B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Số đối của phân số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380" w:dyaOrig="720" w14:anchorId="7CDBF987">
                <v:shape id="_x0000_i1054" type="#_x0000_t75" style="width:19.45pt;height:36.2pt" o:ole="">
                  <v:imagedata r:id="rId59" o:title=""/>
                </v:shape>
                <o:OLEObject Type="Embed" ProgID="Equation.DSMT4" ShapeID="_x0000_i1054" DrawAspect="Content" ObjectID="_1830769419" r:id="rId65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240" w:dyaOrig="720" w14:anchorId="1E00A502">
                <v:shape id="_x0000_i1055" type="#_x0000_t75" style="width:12.2pt;height:36.2pt" o:ole="">
                  <v:imagedata r:id="rId57" o:title=""/>
                </v:shape>
                <o:OLEObject Type="Embed" ProgID="Equation.DSMT4" ShapeID="_x0000_i1055" DrawAspect="Content" ObjectID="_1830769420" r:id="rId66"/>
              </w:object>
            </w:r>
          </w:p>
          <w:p w14:paraId="4067D7D3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Số đối của phân số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400" w:dyaOrig="720" w14:anchorId="19C70609">
                <v:shape id="_x0000_i1056" type="#_x0000_t75" style="width:19.45pt;height:36.2pt" o:ole="">
                  <v:imagedata r:id="rId67" o:title=""/>
                </v:shape>
                <o:OLEObject Type="Embed" ProgID="Equation.DSMT4" ShapeID="_x0000_i1056" DrawAspect="Content" ObjectID="_1830769421" r:id="rId68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260" w:dyaOrig="720" w14:anchorId="033F459D">
                <v:shape id="_x0000_i1057" type="#_x0000_t75" style="width:13.35pt;height:36.2pt" o:ole="">
                  <v:imagedata r:id="rId69" o:title=""/>
                </v:shape>
                <o:OLEObject Type="Embed" ProgID="Equation.DSMT4" ShapeID="_x0000_i1057" DrawAspect="Content" ObjectID="_1830769422" r:id="rId70"/>
              </w:object>
            </w:r>
          </w:p>
          <w:p w14:paraId="6ACF846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6185471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5E6C3CDB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967742C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0E0BB4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87DD0BD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DBDA7B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</w:p>
        </w:tc>
      </w:tr>
      <w:tr w:rsidR="00DF6DB2" w:rsidRPr="00DF6DB2" w14:paraId="22DA3F1D" w14:textId="77777777" w:rsidTr="00DF6DB2">
        <w:tc>
          <w:tcPr>
            <w:tcW w:w="5529" w:type="dxa"/>
          </w:tcPr>
          <w:p w14:paraId="254779A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421321E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theo nhóm 4 thực hiện yêu cầu của phần vận dụng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7309A9F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54CB126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thực hiện các nhiệm vụ trên theo hình thức nhóm 4 bằng kỹ thuật khăn trải bàn.</w:t>
            </w:r>
          </w:p>
          <w:p w14:paraId="0D8E860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2FB8E81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ác nhóm treo bảng phụ sản phẩm của nhóm mình, các nhóm khác quan sát và đánh giá.</w:t>
            </w:r>
          </w:p>
          <w:p w14:paraId="63AC14D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5BA76FB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>- GV đánh giá kết quả của các nhóm, chính xác hóa kết quả.</w:t>
            </w:r>
          </w:p>
        </w:tc>
        <w:tc>
          <w:tcPr>
            <w:tcW w:w="4672" w:type="dxa"/>
          </w:tcPr>
          <w:p w14:paraId="4174A401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  <w:p w14:paraId="32C497E0" w14:textId="654AAF21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Bài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6.21.</w:t>
            </w:r>
          </w:p>
          <w:p w14:paraId="3B033A3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a)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659" w:dyaOrig="720" w14:anchorId="2D5E504F">
                <v:shape id="_x0000_i1058" type="#_x0000_t75" style="width:132.2pt;height:36.2pt" o:ole="">
                  <v:imagedata r:id="rId71" o:title=""/>
                </v:shape>
                <o:OLEObject Type="Embed" ProgID="Equation.DSMT4" ShapeID="_x0000_i1058" DrawAspect="Content" ObjectID="_1830769423" r:id="rId72"/>
              </w:object>
            </w:r>
          </w:p>
          <w:p w14:paraId="20441A8E" w14:textId="6D8BE699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b)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740" w:dyaOrig="720" w14:anchorId="163BA9FD">
                <v:shape id="_x0000_i1059" type="#_x0000_t75" style="width:136.75pt;height:36.2pt" o:ole="">
                  <v:imagedata r:id="rId73" o:title=""/>
                </v:shape>
                <o:OLEObject Type="Embed" ProgID="Equation.DSMT4" ShapeID="_x0000_i1059" DrawAspect="Content" ObjectID="_1830769424" r:id="rId74"/>
              </w:object>
            </w:r>
          </w:p>
          <w:p w14:paraId="6FBB723B" w14:textId="7044811B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Bài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6.22.</w:t>
            </w:r>
          </w:p>
          <w:p w14:paraId="051A2791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Số đối của phân số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400" w:dyaOrig="720" w14:anchorId="09F51DBD">
                <v:shape id="_x0000_i1060" type="#_x0000_t75" style="width:19.45pt;height:36.2pt" o:ole="">
                  <v:imagedata r:id="rId75" o:title=""/>
                </v:shape>
                <o:OLEObject Type="Embed" ProgID="Equation.DSMT4" ShapeID="_x0000_i1060" DrawAspect="Content" ObjectID="_1830769425" r:id="rId76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260" w:dyaOrig="720" w14:anchorId="1B82926F">
                <v:shape id="_x0000_i1061" type="#_x0000_t75" style="width:13.35pt;height:36.2pt" o:ole="">
                  <v:imagedata r:id="rId77" o:title=""/>
                </v:shape>
                <o:OLEObject Type="Embed" ProgID="Equation.DSMT4" ShapeID="_x0000_i1061" DrawAspect="Content" ObjectID="_1830769426" r:id="rId78"/>
              </w:object>
            </w:r>
          </w:p>
          <w:p w14:paraId="576C88F7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Số đối của phân số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360" w:dyaOrig="720" w14:anchorId="7B387DB1">
                <v:shape id="_x0000_i1062" type="#_x0000_t75" style="width:18.3pt;height:36.2pt" o:ole="">
                  <v:imagedata r:id="rId79" o:title=""/>
                </v:shape>
                <o:OLEObject Type="Embed" ProgID="Equation.DSMT4" ShapeID="_x0000_i1062" DrawAspect="Content" ObjectID="_1830769427" r:id="rId80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400" w:dyaOrig="720" w14:anchorId="413AF98B">
                <v:shape id="_x0000_i1063" type="#_x0000_t75" style="width:19.45pt;height:36.2pt" o:ole="">
                  <v:imagedata r:id="rId81" o:title=""/>
                </v:shape>
                <o:OLEObject Type="Embed" ProgID="Equation.DSMT4" ShapeID="_x0000_i1063" DrawAspect="Content" ObjectID="_1830769428" r:id="rId82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 (hay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540" w:dyaOrig="720" w14:anchorId="0E842849">
                <v:shape id="_x0000_i1064" type="#_x0000_t75" style="width:26.65pt;height:36.2pt" o:ole="">
                  <v:imagedata r:id="rId83" o:title=""/>
                </v:shape>
                <o:OLEObject Type="Embed" ProgID="Equation.DSMT4" ShapeID="_x0000_i1064" DrawAspect="Content" ObjectID="_1830769429" r:id="rId84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hay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540" w:dyaOrig="720" w14:anchorId="7F0A2360">
                <v:shape id="_x0000_i1065" type="#_x0000_t75" style="width:26.65pt;height:36.2pt" o:ole="">
                  <v:imagedata r:id="rId85" o:title=""/>
                </v:shape>
                <o:OLEObject Type="Embed" ProgID="Equation.DSMT4" ShapeID="_x0000_i1065" DrawAspect="Content" ObjectID="_1830769430" r:id="rId86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) </w:t>
            </w:r>
          </w:p>
          <w:p w14:paraId="79CF5AC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Số đối của phân số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400" w:dyaOrig="720" w14:anchorId="42FC162E">
                <v:shape id="_x0000_i1066" type="#_x0000_t75" style="width:19.45pt;height:36.2pt" o:ole="">
                  <v:imagedata r:id="rId87" o:title=""/>
                </v:shape>
                <o:OLEObject Type="Embed" ProgID="Equation.DSMT4" ShapeID="_x0000_i1066" DrawAspect="Content" ObjectID="_1830769431" r:id="rId88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 xml:space="preserve">là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8"/>
                <w:szCs w:val="28"/>
                <w:lang w:val="vi-VN"/>
              </w:rPr>
              <w:object w:dxaOrig="260" w:dyaOrig="720" w14:anchorId="5BEBC9BC">
                <v:shape id="_x0000_i1067" type="#_x0000_t75" style="width:13.35pt;height:36.2pt" o:ole="">
                  <v:imagedata r:id="rId89" o:title=""/>
                </v:shape>
                <o:OLEObject Type="Embed" ProgID="Equation.DSMT4" ShapeID="_x0000_i1067" DrawAspect="Content" ObjectID="_1830769432" r:id="rId90"/>
              </w:object>
            </w:r>
          </w:p>
        </w:tc>
      </w:tr>
    </w:tbl>
    <w:p w14:paraId="29B405A4" w14:textId="4DF96C6D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sym w:font="Webdings" w:char="F038"/>
      </w: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 Hướng dẫn tự học ở nhà </w:t>
      </w:r>
    </w:p>
    <w:p w14:paraId="7A4930B4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>- Đọc lại toàn bộ nội dung bài đã học.</w:t>
      </w:r>
    </w:p>
    <w:p w14:paraId="64DE5835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Học thuộc: khái niệm </w:t>
      </w:r>
      <w:r w:rsidRPr="00DF6DB2">
        <w:rPr>
          <w:rFonts w:eastAsia="Times New Roman" w:cs="Times New Roman"/>
          <w:color w:val="000000"/>
          <w:sz w:val="28"/>
          <w:szCs w:val="28"/>
        </w:rPr>
        <w:t>số đối của một phân số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quy tắc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cộng, trừ phân số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(dưới dạng lời văn và công thức tổng quát) cùng các chú ý.</w:t>
      </w:r>
    </w:p>
    <w:p w14:paraId="40EADBF8" w14:textId="03E4F170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Làm bài tập </w:t>
      </w:r>
      <w:r w:rsidRPr="00DF6DB2">
        <w:rPr>
          <w:rFonts w:eastAsia="Times New Roman" w:cs="Times New Roman"/>
          <w:color w:val="000000"/>
          <w:sz w:val="28"/>
          <w:szCs w:val="28"/>
        </w:rPr>
        <w:t>6.23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bài tập </w:t>
      </w:r>
      <w:r w:rsidRPr="00DF6DB2">
        <w:rPr>
          <w:rFonts w:eastAsia="Times New Roman" w:cs="Times New Roman"/>
          <w:color w:val="000000"/>
          <w:sz w:val="28"/>
          <w:szCs w:val="28"/>
        </w:rPr>
        <w:t>6.26</w:t>
      </w:r>
      <w:r>
        <w:rPr>
          <w:rFonts w:eastAsia="Times New Roman" w:cs="Times New Roman"/>
          <w:color w:val="000000"/>
          <w:sz w:val="28"/>
          <w:szCs w:val="28"/>
        </w:rPr>
        <w:t xml:space="preserve">/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</w:p>
    <w:p w14:paraId="2A69C66B" w14:textId="77777777" w:rsidR="00DF6DB2" w:rsidRPr="00DF6DB2" w:rsidRDefault="00DF6DB2" w:rsidP="00DF6DB2">
      <w:pPr>
        <w:spacing w:line="276" w:lineRule="auto"/>
        <w:rPr>
          <w:rFonts w:eastAsia="Times New Roman" w:cs="Times New Roman"/>
          <w:b/>
          <w:bCs/>
          <w:color w:val="000000"/>
          <w:sz w:val="28"/>
          <w:szCs w:val="28"/>
          <w:u w:val="single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u w:val="single"/>
          <w:lang w:val="vi-VN"/>
        </w:rPr>
        <w:t>Tiết 2</w:t>
      </w:r>
    </w:p>
    <w:p w14:paraId="36EDCE63" w14:textId="010F1B56" w:rsidR="00DF6DB2" w:rsidRPr="00DF6DB2" w:rsidRDefault="00DF6DB2" w:rsidP="00DF6DB2">
      <w:pPr>
        <w:tabs>
          <w:tab w:val="left" w:pos="1540"/>
        </w:tabs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Hoạt động 2.2: 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</w:rPr>
        <w:t>Tính chất của phép cộng phân số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 </w:t>
      </w:r>
    </w:p>
    <w:p w14:paraId="5C138BCC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 </w:t>
      </w:r>
    </w:p>
    <w:p w14:paraId="74E6F729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</w:rPr>
        <w:t>- Nhận biết được các tính chất của phép cộng phân số.</w:t>
      </w:r>
    </w:p>
    <w:p w14:paraId="5BA4C8DE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- Vận dụng được </w:t>
      </w:r>
      <w:r w:rsidRPr="00DF6DB2">
        <w:rPr>
          <w:rFonts w:eastAsia="Times New Roman" w:cs="Times New Roman"/>
          <w:color w:val="000000"/>
          <w:sz w:val="28"/>
          <w:szCs w:val="28"/>
        </w:rPr>
        <w:t>tính chất của phép cộng phân số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và quy tắc dấu ngoặc trong tính toán.</w:t>
      </w:r>
    </w:p>
    <w:p w14:paraId="5BBAD8EB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b) Nội dung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2A209B45" w14:textId="52AD83FB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Thực hiện </w:t>
      </w:r>
      <w:r w:rsidRPr="00DF6DB2">
        <w:rPr>
          <w:rFonts w:eastAsia="Times New Roman" w:cs="Times New Roman"/>
          <w:color w:val="000000"/>
          <w:sz w:val="28"/>
          <w:szCs w:val="28"/>
        </w:rPr>
        <w:t>đọc thông tin mục 2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7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từ đó </w:t>
      </w:r>
      <w:r w:rsidRPr="00DF6DB2">
        <w:rPr>
          <w:rFonts w:eastAsia="Times New Roman" w:cs="Times New Roman"/>
          <w:color w:val="000000"/>
          <w:sz w:val="28"/>
          <w:szCs w:val="28"/>
        </w:rPr>
        <w:t>nhận biết được các tính chất của phép cộng phân số.</w:t>
      </w:r>
    </w:p>
    <w:p w14:paraId="3FF16F1F" w14:textId="7E3BC450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Vận dụng làm bài Luyện tập </w:t>
      </w:r>
      <w:r w:rsidRPr="00DF6DB2">
        <w:rPr>
          <w:rFonts w:eastAsia="Times New Roman" w:cs="Times New Roman"/>
          <w:color w:val="000000"/>
          <w:sz w:val="28"/>
          <w:szCs w:val="28"/>
        </w:rPr>
        <w:t>4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7.</w:t>
      </w:r>
    </w:p>
    <w:p w14:paraId="2C40D5EC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c) Sản phẩm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4E5B9A85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Các </w:t>
      </w:r>
      <w:r w:rsidRPr="00DF6DB2">
        <w:rPr>
          <w:rFonts w:eastAsia="Times New Roman" w:cs="Times New Roman"/>
          <w:color w:val="000000"/>
          <w:sz w:val="28"/>
          <w:szCs w:val="28"/>
        </w:rPr>
        <w:t>tính chất của phép cộng phân số.</w:t>
      </w:r>
    </w:p>
    <w:p w14:paraId="2B43CDB7" w14:textId="37C61DEB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Lời giải bài Luyện tập </w:t>
      </w:r>
      <w:r w:rsidRPr="00DF6DB2">
        <w:rPr>
          <w:rFonts w:eastAsia="Times New Roman" w:cs="Times New Roman"/>
          <w:color w:val="000000"/>
          <w:sz w:val="28"/>
          <w:szCs w:val="28"/>
        </w:rPr>
        <w:t>4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7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6337A072" w14:textId="77777777" w:rsidR="00DF6DB2" w:rsidRPr="00DF6DB2" w:rsidRDefault="00DF6DB2" w:rsidP="00DF6DB2">
      <w:pPr>
        <w:spacing w:line="276" w:lineRule="auto"/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d) Tổ chức thực hiện:</w:t>
      </w:r>
      <w:r w:rsidRPr="00DF6DB2">
        <w:rPr>
          <w:rFonts w:eastAsia="Times New Roman" w:cs="Times New Roman"/>
          <w:bCs/>
          <w:iCs/>
          <w:color w:val="000000"/>
          <w:sz w:val="28"/>
          <w:szCs w:val="28"/>
          <w:lang w:val="vi-VN"/>
        </w:rPr>
        <w:t xml:space="preserve"> </w:t>
      </w:r>
    </w:p>
    <w:tbl>
      <w:tblPr>
        <w:tblStyle w:val="TableGrid20"/>
        <w:tblW w:w="10201" w:type="dxa"/>
        <w:tblInd w:w="-5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DF6DB2" w:rsidRPr="00DF6DB2" w14:paraId="0D80F4AA" w14:textId="77777777" w:rsidTr="00F938DA">
        <w:trPr>
          <w:tblHeader/>
        </w:trPr>
        <w:tc>
          <w:tcPr>
            <w:tcW w:w="5670" w:type="dxa"/>
            <w:vAlign w:val="center"/>
          </w:tcPr>
          <w:p w14:paraId="681333BE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43B4E34E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DF6DB2" w:rsidRPr="00DF6DB2" w14:paraId="0E02FDD9" w14:textId="77777777" w:rsidTr="00F938DA">
        <w:tc>
          <w:tcPr>
            <w:tcW w:w="5670" w:type="dxa"/>
          </w:tcPr>
          <w:p w14:paraId="2736E29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 giao nhiệm vụ học tập 1: </w:t>
            </w:r>
          </w:p>
          <w:p w14:paraId="7FA09E7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lastRenderedPageBreak/>
              <w:t xml:space="preserve">- Thực hiện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đọc hiểu thông tin về Tính chất giao hoán, tính chất kết hợp và ví dụ minh họa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 trong SGK trang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17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4FEC179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quan sát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 nghe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trình bày mẫu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2F52E0E4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hực hiện tương tự với phé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oán 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19" w:dyaOrig="700" w14:anchorId="7FA72821">
                <v:shape id="_x0000_i1068" type="#_x0000_t75" style="width:61.7pt;height:34.65pt" o:ole="">
                  <v:imagedata r:id="rId91" o:title=""/>
                </v:shape>
                <o:OLEObject Type="Embed" ProgID="Equation.DSMT4" ShapeID="_x0000_i1068" DrawAspect="Content" ObjectID="_1830769433" r:id="rId92"/>
              </w:objec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19" w:dyaOrig="700" w14:anchorId="4ABB7D56">
                <v:shape id="_x0000_i1069" type="#_x0000_t75" style="width:61.7pt;height:34.65pt" o:ole="">
                  <v:imagedata r:id="rId93" o:title=""/>
                </v:shape>
                <o:OLEObject Type="Embed" ProgID="Equation.DSMT4" ShapeID="_x0000_i1069" DrawAspect="Content" ObjectID="_1830769434" r:id="rId94"/>
              </w:object>
            </w:r>
          </w:p>
          <w:p w14:paraId="198A522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ự đoán và 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hát biểu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ính chất giao hoán, tính chất kết hợ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6A7EC5BC" w14:textId="420DF9FE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Làm bài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SGK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7 nhóm 2</w:t>
            </w:r>
          </w:p>
          <w:p w14:paraId="1C74AB2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1:</w:t>
            </w:r>
          </w:p>
          <w:p w14:paraId="42D668D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>thực hiện các yêu cầu trên theo cá nhân.</w:t>
            </w:r>
          </w:p>
          <w:p w14:paraId="36817F2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1: </w:t>
            </w:r>
          </w:p>
          <w:p w14:paraId="20F82D6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- GV yêu cầu HS đứng tại chỗ trình bày kết quả thực hiện tương tự với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19" w:dyaOrig="700" w14:anchorId="15C4361E">
                <v:shape id="_x0000_i1070" type="#_x0000_t75" style="width:61.7pt;height:34.65pt" o:ole="">
                  <v:imagedata r:id="rId91" o:title=""/>
                </v:shape>
                <o:OLEObject Type="Embed" ProgID="Equation.DSMT4" ShapeID="_x0000_i1070" DrawAspect="Content" ObjectID="_1830769435" r:id="rId95"/>
              </w:objec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à </w:t>
            </w: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1219" w:dyaOrig="700" w14:anchorId="235CE9A1">
                <v:shape id="_x0000_i1071" type="#_x0000_t75" style="width:61.7pt;height:34.65pt" o:ole="">
                  <v:imagedata r:id="rId93" o:title=""/>
                </v:shape>
                <o:OLEObject Type="Embed" ProgID="Equation.DSMT4" ShapeID="_x0000_i1071" DrawAspect="Content" ObjectID="_1830769436" r:id="rId96"/>
              </w:object>
            </w:r>
          </w:p>
          <w:p w14:paraId="6BF366C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>- GV yêu cầu vài HS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nêu dự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đoán và phát biểu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ính chất giao hoán, tính chất kết hợ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73BB5C6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1 HS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ại diện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ên bảng làm bài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75D5A3F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lắng nghe, quan sát và nhận xét lần lượt từng câu.</w:t>
            </w:r>
          </w:p>
          <w:p w14:paraId="20009AB2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523B4F4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chính xác hóa kết quả, chuẩn hóa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ính chất giao hoán, tính chất kết hợ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mở rộng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hêm tính chất cộng với số 0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chính xác hóa kết quả bài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4531" w:type="dxa"/>
          </w:tcPr>
          <w:p w14:paraId="485DC5A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 xml:space="preserve">2.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ính chất của phép cộng phân số</w:t>
            </w:r>
          </w:p>
          <w:p w14:paraId="5074E74B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2380" w:dyaOrig="700" w14:anchorId="3E7B78F7">
                <v:shape id="_x0000_i1072" type="#_x0000_t75" style="width:118.5pt;height:34.65pt" o:ole="">
                  <v:imagedata r:id="rId97" o:title=""/>
                </v:shape>
                <o:OLEObject Type="Embed" ProgID="Equation.DSMT4" ShapeID="_x0000_i1072" DrawAspect="Content" ObjectID="_1830769437" r:id="rId98"/>
              </w:object>
            </w:r>
          </w:p>
          <w:p w14:paraId="2FDA0E9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6"/>
                <w:sz w:val="28"/>
                <w:szCs w:val="28"/>
                <w:lang w:val="vi-VN"/>
              </w:rPr>
              <w:object w:dxaOrig="2380" w:dyaOrig="700" w14:anchorId="21DC6D68">
                <v:shape id="_x0000_i1073" type="#_x0000_t75" style="width:118.5pt;height:34.65pt" o:ole="">
                  <v:imagedata r:id="rId99" o:title=""/>
                </v:shape>
                <o:OLEObject Type="Embed" ProgID="Equation.DSMT4" ShapeID="_x0000_i1073" DrawAspect="Content" ObjectID="_1830769438" r:id="rId100"/>
              </w:object>
            </w:r>
          </w:p>
          <w:p w14:paraId="5B6EE21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Tính chất giao hoán: </w:t>
            </w:r>
          </w:p>
          <w:p w14:paraId="47E381E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1480" w:dyaOrig="720" w14:anchorId="205DE1CF">
                <v:shape id="_x0000_i1074" type="#_x0000_t75" style="width:73.15pt;height:36.2pt" o:ole="">
                  <v:imagedata r:id="rId101" o:title=""/>
                </v:shape>
                <o:OLEObject Type="Embed" ProgID="Equation.DSMT4" ShapeID="_x0000_i1074" DrawAspect="Content" ObjectID="_1830769439" r:id="rId102"/>
              </w:object>
            </w:r>
          </w:p>
          <w:p w14:paraId="7DFAC7E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Tính chất kết hợp: </w:t>
            </w:r>
          </w:p>
          <w:p w14:paraId="18D35B4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position w:val="-32"/>
                <w:sz w:val="28"/>
                <w:szCs w:val="28"/>
                <w:lang w:val="vi-VN"/>
              </w:rPr>
              <w:object w:dxaOrig="2820" w:dyaOrig="780" w14:anchorId="4CAC906D">
                <v:shape id="_x0000_i1075" type="#_x0000_t75" style="width:140.95pt;height:39.25pt" o:ole="">
                  <v:imagedata r:id="rId103" o:title=""/>
                </v:shape>
                <o:OLEObject Type="Embed" ProgID="Equation.DSMT4" ShapeID="_x0000_i1075" DrawAspect="Content" ObjectID="_1830769440" r:id="rId104"/>
              </w:object>
            </w:r>
          </w:p>
          <w:p w14:paraId="7F61B0E5" w14:textId="0E2678A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* Luyện tập 4</w:t>
            </w:r>
            <w:r w:rsidR="00F938DA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DF6DB2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 xml:space="preserve"> SGK </w:t>
            </w:r>
            <w:r w:rsidR="00F938DA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r w:rsidRPr="00DF6DB2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17</w:t>
            </w:r>
          </w:p>
          <w:p w14:paraId="61CC35E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32"/>
                <w:sz w:val="28"/>
                <w:szCs w:val="28"/>
                <w:lang w:val="vi-VN"/>
              </w:rPr>
              <w:object w:dxaOrig="3100" w:dyaOrig="780" w14:anchorId="132D715A">
                <v:shape id="_x0000_i1076" type="#_x0000_t75" style="width:154.3pt;height:39.25pt" o:ole="">
                  <v:imagedata r:id="rId105" o:title=""/>
                </v:shape>
                <o:OLEObject Type="Embed" ProgID="Equation.DSMT4" ShapeID="_x0000_i1076" DrawAspect="Content" ObjectID="_1830769441" r:id="rId106"/>
              </w:objec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723DC54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2820" w:dyaOrig="720" w14:anchorId="516255AC">
                <v:shape id="_x0000_i1077" type="#_x0000_t75" style="width:140.95pt;height:36.2pt" o:ole="">
                  <v:imagedata r:id="rId107" o:title=""/>
                </v:shape>
                <o:OLEObject Type="Embed" ProgID="Equation.DSMT4" ShapeID="_x0000_i1077" DrawAspect="Content" ObjectID="_1830769442" r:id="rId108"/>
              </w:object>
            </w:r>
          </w:p>
          <w:p w14:paraId="46C6ECA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</w:p>
          <w:p w14:paraId="58714F7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14:paraId="23D13158" w14:textId="77777777" w:rsidR="00DF6DB2" w:rsidRPr="00DF6DB2" w:rsidRDefault="00DF6DB2" w:rsidP="00DF6DB2">
      <w:pPr>
        <w:spacing w:line="276" w:lineRule="auto"/>
        <w:rPr>
          <w:rFonts w:eastAsia="Times New Roman" w:cs="Times New Roman"/>
          <w:b/>
          <w:bCs/>
          <w:color w:val="000000"/>
          <w:sz w:val="12"/>
          <w:szCs w:val="12"/>
          <w:u w:val="single"/>
          <w:lang w:val="vi-VN"/>
        </w:rPr>
      </w:pPr>
    </w:p>
    <w:p w14:paraId="2B5EC9B2" w14:textId="1DD893FA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>Hoạt động 2.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</w:rPr>
        <w:t>3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: </w:t>
      </w:r>
      <w:r w:rsidRPr="00DF6DB2">
        <w:rPr>
          <w:rFonts w:eastAsia="Calibri" w:cs="Times New Roman"/>
          <w:b/>
          <w:bCs/>
          <w:color w:val="000000"/>
          <w:sz w:val="28"/>
          <w:szCs w:val="28"/>
        </w:rPr>
        <w:t>Trừ hai phân số</w:t>
      </w:r>
    </w:p>
    <w:p w14:paraId="6E6C8B80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 </w:t>
      </w:r>
    </w:p>
    <w:p w14:paraId="5530A589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-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Hình thành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và phát biểu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 trừ hai phân số.</w:t>
      </w:r>
    </w:p>
    <w:p w14:paraId="464B524F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</w:rPr>
        <w:t>- Thực hiện được phép trừ hai phân số.</w:t>
      </w:r>
    </w:p>
    <w:p w14:paraId="52A17CDC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b) Nội dung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183FEDCC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Học sinh đọc SGK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phần </w:t>
      </w:r>
      <w:r w:rsidRPr="00DF6DB2">
        <w:rPr>
          <w:rFonts w:eastAsia="Times New Roman" w:cs="Times New Roman"/>
          <w:color w:val="000000"/>
          <w:sz w:val="28"/>
          <w:szCs w:val="28"/>
        </w:rPr>
        <w:t>3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),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Hình thành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và phát biểu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ược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quy tắc trừ hai phân số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 xml:space="preserve">(với tử, mẫu là các số </w:t>
      </w:r>
      <w:r w:rsidRPr="00DF6DB2">
        <w:rPr>
          <w:rFonts w:eastAsia="Arial" w:cs="Times New Roman"/>
          <w:color w:val="000000"/>
          <w:sz w:val="28"/>
          <w:szCs w:val="28"/>
        </w:rPr>
        <w:t>nguyên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, mẫu khác 0)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,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viết 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dưới dạng tổng quát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 trừ hai phân số cùng mẫu.</w:t>
      </w:r>
    </w:p>
    <w:p w14:paraId="679277D5" w14:textId="2F8E3DC4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Làm các bài tập: Ví dụ </w:t>
      </w:r>
      <w:r w:rsidRPr="00DF6DB2">
        <w:rPr>
          <w:rFonts w:eastAsia="Times New Roman" w:cs="Times New Roman"/>
          <w:color w:val="000000"/>
          <w:sz w:val="28"/>
          <w:szCs w:val="28"/>
        </w:rPr>
        <w:t>4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Luyện tập </w:t>
      </w:r>
      <w:r w:rsidRPr="00DF6DB2">
        <w:rPr>
          <w:rFonts w:eastAsia="Times New Roman" w:cs="Times New Roman"/>
          <w:color w:val="000000"/>
          <w:sz w:val="28"/>
          <w:szCs w:val="28"/>
        </w:rPr>
        <w:t>5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</w:p>
    <w:p w14:paraId="790C2694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c) Sản phẩm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</w:p>
    <w:p w14:paraId="6230F3CD" w14:textId="77777777" w:rsidR="00DF6DB2" w:rsidRPr="00DF6DB2" w:rsidRDefault="00DF6DB2" w:rsidP="00DF6DB2">
      <w:pPr>
        <w:spacing w:after="160" w:line="252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lastRenderedPageBreak/>
        <w:t xml:space="preserve">-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Q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uy tắc trừ hai phân số 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 xml:space="preserve">(với tử, mẫu là các số tự </w:t>
      </w:r>
      <w:r w:rsidRPr="00DF6DB2">
        <w:rPr>
          <w:rFonts w:eastAsia="Arial" w:cs="Times New Roman"/>
          <w:color w:val="000000"/>
          <w:sz w:val="28"/>
          <w:szCs w:val="28"/>
        </w:rPr>
        <w:t>nguyên</w:t>
      </w:r>
      <w:r w:rsidRPr="00DF6DB2">
        <w:rPr>
          <w:rFonts w:eastAsia="Arial" w:cs="Times New Roman"/>
          <w:color w:val="000000"/>
          <w:sz w:val="28"/>
          <w:szCs w:val="28"/>
          <w:lang w:val="vi-VN"/>
        </w:rPr>
        <w:t>, mẫu khác 0)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,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viết được </w:t>
      </w:r>
      <w:r w:rsidRPr="00DF6DB2">
        <w:rPr>
          <w:rFonts w:eastAsia="Times New Roman" w:cs="Times New Roman"/>
          <w:color w:val="000000"/>
          <w:sz w:val="28"/>
          <w:szCs w:val="28"/>
        </w:rPr>
        <w:t>quy tắc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dưới dạng tổng quát</w:t>
      </w:r>
      <w:r w:rsidRPr="00DF6DB2">
        <w:rPr>
          <w:rFonts w:eastAsia="Times New Roman" w:cs="Times New Roman"/>
          <w:color w:val="000000"/>
          <w:sz w:val="28"/>
          <w:szCs w:val="28"/>
        </w:rPr>
        <w:t>.</w:t>
      </w:r>
    </w:p>
    <w:p w14:paraId="0B05D904" w14:textId="79E52C90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Lời giải các bài tập: Ví dụ </w:t>
      </w:r>
      <w:r w:rsidRPr="00DF6DB2">
        <w:rPr>
          <w:rFonts w:eastAsia="Times New Roman" w:cs="Times New Roman"/>
          <w:color w:val="000000"/>
          <w:sz w:val="28"/>
          <w:szCs w:val="28"/>
        </w:rPr>
        <w:t>4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Luyện tập </w:t>
      </w:r>
      <w:r w:rsidRPr="00DF6DB2">
        <w:rPr>
          <w:rFonts w:eastAsia="Times New Roman" w:cs="Times New Roman"/>
          <w:color w:val="000000"/>
          <w:sz w:val="28"/>
          <w:szCs w:val="28"/>
        </w:rPr>
        <w:t>5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, 1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bài tập phần vận dụng.</w:t>
      </w:r>
    </w:p>
    <w:p w14:paraId="7A632440" w14:textId="77777777" w:rsidR="00DF6DB2" w:rsidRPr="00DF6DB2" w:rsidRDefault="00DF6DB2" w:rsidP="00DF6DB2">
      <w:pPr>
        <w:spacing w:line="276" w:lineRule="auto"/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 xml:space="preserve">d) Tổ chức thực hiện: </w:t>
      </w:r>
    </w:p>
    <w:tbl>
      <w:tblPr>
        <w:tblStyle w:val="TableGrid20"/>
        <w:tblW w:w="1020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678"/>
        <w:gridCol w:w="5523"/>
      </w:tblGrid>
      <w:tr w:rsidR="00DF6DB2" w:rsidRPr="00DF6DB2" w14:paraId="32096B68" w14:textId="77777777" w:rsidTr="00F938DA">
        <w:trPr>
          <w:tblHeader/>
        </w:trPr>
        <w:tc>
          <w:tcPr>
            <w:tcW w:w="4678" w:type="dxa"/>
            <w:vAlign w:val="center"/>
          </w:tcPr>
          <w:p w14:paraId="48729520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523" w:type="dxa"/>
          </w:tcPr>
          <w:p w14:paraId="6ECFB96D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DF6DB2" w:rsidRPr="00DF6DB2" w14:paraId="7C5DF4FA" w14:textId="77777777" w:rsidTr="00F938DA">
        <w:tc>
          <w:tcPr>
            <w:tcW w:w="4678" w:type="dxa"/>
          </w:tcPr>
          <w:p w14:paraId="2E6A425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 giao nhiệm vụ học tập 1: </w:t>
            </w:r>
          </w:p>
          <w:p w14:paraId="3D7F90A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4</w:t>
            </w:r>
          </w:p>
          <w:p w14:paraId="61DCD4A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- Y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>êu cầu HS:</w:t>
            </w:r>
          </w:p>
          <w:p w14:paraId="6FD69B73" w14:textId="77777777" w:rsidR="00DF6DB2" w:rsidRPr="00DF6DB2" w:rsidRDefault="00DF6DB2" w:rsidP="00DF6DB2">
            <w:pPr>
              <w:spacing w:line="360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Phát biểu quy tắc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trừ hai phân số cùng 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ó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 tử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dương). </w:t>
            </w:r>
          </w:p>
          <w:p w14:paraId="17167EF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>Tí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n</w:t>
            </w:r>
            <w:r w:rsidRPr="00DF6DB2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h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1280" w:dyaOrig="720" w14:anchorId="447D885E">
                <v:shape id="_x0000_i1078" type="#_x0000_t75" style="width:63.25pt;height:36.2pt" o:ole="">
                  <v:imagedata r:id="rId109" o:title=""/>
                </v:shape>
                <o:OLEObject Type="Embed" ProgID="Equation.DSMT4" ShapeID="_x0000_i1078" DrawAspect="Content" ObjectID="_1830769443" r:id="rId110"/>
              </w:objec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1080" w:dyaOrig="720" w14:anchorId="1EE552AB">
                <v:shape id="_x0000_i1079" type="#_x0000_t75" style="width:54.1pt;height:36.2pt" o:ole="">
                  <v:imagedata r:id="rId111" o:title=""/>
                </v:shape>
                <o:OLEObject Type="Embed" ProgID="Equation.DSMT4" ShapeID="_x0000_i1079" DrawAspect="Content" ObjectID="_1830769444" r:id="rId112"/>
              </w:object>
            </w:r>
          </w:p>
          <w:p w14:paraId="5512A59F" w14:textId="77777777" w:rsidR="00DF6DB2" w:rsidRPr="00DF6DB2" w:rsidRDefault="00DF6DB2" w:rsidP="00DF6DB2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- Yêu cầu học sinh đọc quy tắc trừ hai phân số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ó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 tử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mẫu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nguyên, mẫu khác 0) trong SGK.</w:t>
            </w:r>
          </w:p>
          <w:p w14:paraId="4768AC5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1:</w:t>
            </w:r>
          </w:p>
          <w:p w14:paraId="15A753F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ắng nghe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yêu cầu, phát biểu quy tắc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 hiện phép tính.</w:t>
            </w:r>
          </w:p>
          <w:p w14:paraId="4F4C77C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1: </w:t>
            </w:r>
          </w:p>
          <w:p w14:paraId="439BF9B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- Với mỗi câu hỏi, GV yêu cầu vài HS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</w:rPr>
              <w:t>phát biểu miệng và thực hiệ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 (viết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</w:rPr>
              <w:t>nháp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>).</w:t>
            </w:r>
          </w:p>
          <w:p w14:paraId="51C7B4F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quan sát, nhận xét.</w:t>
            </w:r>
          </w:p>
          <w:p w14:paraId="7575B57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3FBF018D" w14:textId="1326C91C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khẳng định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y tắc trừ hai phân số cùng mẫu, khác mẫu, chốt dạng tổng quát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 vài HS đọc lại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GK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7.</w:t>
            </w:r>
          </w:p>
        </w:tc>
        <w:tc>
          <w:tcPr>
            <w:tcW w:w="5523" w:type="dxa"/>
          </w:tcPr>
          <w:p w14:paraId="1DAB52F8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 Trừ hai số nguyên cùng mẫu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509AB84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  <w:lang w:val="vi-VN"/>
              </w:rPr>
              <w:t>Tí</w:t>
            </w:r>
            <w:r w:rsidRPr="00DF6DB2"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  <w:t>n</w:t>
            </w:r>
            <w:r w:rsidRPr="00DF6DB2"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  <w:lang w:val="vi-VN"/>
              </w:rPr>
              <w:t xml:space="preserve">h </w:t>
            </w:r>
          </w:p>
          <w:p w14:paraId="5A9C60D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2299" w:dyaOrig="720" w14:anchorId="5EA13FC3">
                <v:shape id="_x0000_i1080" type="#_x0000_t75" style="width:114.65pt;height:36.2pt" o:ole="">
                  <v:imagedata r:id="rId113" o:title=""/>
                </v:shape>
                <o:OLEObject Type="Embed" ProgID="Equation.DSMT4" ShapeID="_x0000_i1080" DrawAspect="Content" ObjectID="_1830769445" r:id="rId114"/>
              </w:object>
            </w:r>
          </w:p>
          <w:p w14:paraId="3C3D262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8"/>
                <w:sz w:val="28"/>
                <w:szCs w:val="28"/>
                <w:lang w:val="vi-VN"/>
              </w:rPr>
              <w:object w:dxaOrig="3420" w:dyaOrig="720" w14:anchorId="6B180D47">
                <v:shape id="_x0000_i1081" type="#_x0000_t75" style="width:170.65pt;height:36.2pt" o:ole="">
                  <v:imagedata r:id="rId115" o:title=""/>
                </v:shape>
                <o:OLEObject Type="Embed" ProgID="Equation.DSMT4" ShapeID="_x0000_i1081" DrawAspect="Content" ObjectID="_1830769446" r:id="rId116"/>
              </w:object>
            </w:r>
          </w:p>
          <w:p w14:paraId="10EC6EA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color w:val="000000"/>
                <w:sz w:val="28"/>
                <w:szCs w:val="28"/>
              </w:rPr>
            </w:pPr>
          </w:p>
          <w:p w14:paraId="595E762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Quy tắc : SGK – 17</w:t>
            </w:r>
          </w:p>
          <w:p w14:paraId="17E8974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>- Trừ hai phân số cùng mẫu</w:t>
            </w:r>
          </w:p>
          <w:p w14:paraId="510167F2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color w:val="000000"/>
                <w:position w:val="-26"/>
                <w:sz w:val="28"/>
                <w:szCs w:val="28"/>
                <w:lang w:val="vi-VN"/>
              </w:rPr>
              <w:object w:dxaOrig="1579" w:dyaOrig="700" w14:anchorId="14C25D26">
                <v:shape id="_x0000_i1082" type="#_x0000_t75" style="width:78.85pt;height:34.65pt" o:ole="">
                  <v:imagedata r:id="rId117" o:title=""/>
                </v:shape>
                <o:OLEObject Type="Embed" ProgID="Equation.DSMT4" ShapeID="_x0000_i1082" DrawAspect="Content" ObjectID="_1830769447" r:id="rId118"/>
              </w:object>
            </w:r>
          </w:p>
          <w:p w14:paraId="3DFD9C3C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>- Trừ hai phân số không cùng mẫu: Muốn trừ hai phân số không cùng mẫu, ta quy đồng mẫu hai phân số, rồi trừ hai phân số đó.</w:t>
            </w:r>
          </w:p>
          <w:p w14:paraId="455F8429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</w:pPr>
          </w:p>
        </w:tc>
      </w:tr>
      <w:tr w:rsidR="00DF6DB2" w:rsidRPr="00DF6DB2" w14:paraId="4BA2363E" w14:textId="77777777" w:rsidTr="00F938DA">
        <w:tc>
          <w:tcPr>
            <w:tcW w:w="4678" w:type="dxa"/>
          </w:tcPr>
          <w:p w14:paraId="3B8C241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 giao nhiệm vụ học tập 2: </w:t>
            </w:r>
          </w:p>
          <w:p w14:paraId="0A515735" w14:textId="6F6145E8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Đ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á nhân làm Ví dụ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D8B3F5A" w14:textId="54A5DC7A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 nhân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àm bài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</w:t>
            </w:r>
            <w:r w:rsidR="00F938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20A5B4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2:</w:t>
            </w:r>
          </w:p>
          <w:p w14:paraId="325B9452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7E55E11B" w14:textId="1884721C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* Hướng dẫn hỗ trợ: Chú ý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Quy tắc xác định dấu </w:t>
            </w:r>
            <w:r w:rsidR="00F938D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-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(-</w:t>
            </w:r>
            <w:r w:rsidR="00F938DA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a) = a</w:t>
            </w:r>
          </w:p>
          <w:p w14:paraId="3FA9C86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2: </w:t>
            </w:r>
          </w:p>
          <w:p w14:paraId="6F7A4AD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yện tập 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419727F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5EE5691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21FCF424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002ED4A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Qua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n mạnh lại Quy tắc trừ hai phân số, chốt dạng tổng quát.</w:t>
            </w:r>
          </w:p>
          <w:p w14:paraId="1FA1FB9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lưu ý: Phép trừ thực chất là phép cộng với số đối.</w:t>
            </w:r>
          </w:p>
        </w:tc>
        <w:tc>
          <w:tcPr>
            <w:tcW w:w="5523" w:type="dxa"/>
          </w:tcPr>
          <w:p w14:paraId="243E9F2A" w14:textId="26DD5B3F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lastRenderedPageBreak/>
              <w:t>*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Ví d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4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SGK 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18</w:t>
            </w:r>
          </w:p>
          <w:p w14:paraId="116CCA0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a) </w:t>
            </w:r>
          </w:p>
          <w:p w14:paraId="15902C9E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28"/>
                <w:sz w:val="28"/>
                <w:szCs w:val="28"/>
                <w:lang w:val="vi-VN"/>
              </w:rPr>
              <w:object w:dxaOrig="2620" w:dyaOrig="720" w14:anchorId="7F7C341F">
                <v:shape id="_x0000_i1083" type="#_x0000_t75" style="width:130.65pt;height:36.2pt" o:ole="">
                  <v:imagedata r:id="rId119" o:title=""/>
                </v:shape>
                <o:OLEObject Type="Embed" ProgID="Equation.DSMT4" ShapeID="_x0000_i1083" DrawAspect="Content" ObjectID="_1830769448" r:id="rId120"/>
              </w:object>
            </w:r>
          </w:p>
          <w:p w14:paraId="570C5F59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>b)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28"/>
                <w:sz w:val="28"/>
                <w:szCs w:val="28"/>
                <w:lang w:val="vi-VN"/>
              </w:rPr>
              <w:object w:dxaOrig="3560" w:dyaOrig="720" w14:anchorId="5AE887BD">
                <v:shape id="_x0000_i1084" type="#_x0000_t75" style="width:178.65pt;height:36.2pt" o:ole="">
                  <v:imagedata r:id="rId121" o:title=""/>
                </v:shape>
                <o:OLEObject Type="Embed" ProgID="Equation.DSMT4" ShapeID="_x0000_i1084" DrawAspect="Content" ObjectID="_1830769449" r:id="rId122"/>
              </w:object>
            </w:r>
          </w:p>
          <w:p w14:paraId="10B2AAC8" w14:textId="1D29DB89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*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Luyện tập 5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SGK 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18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314E7F24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fr-FR"/>
              </w:rPr>
              <w:t xml:space="preserve">a) 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28"/>
                <w:sz w:val="28"/>
                <w:szCs w:val="28"/>
                <w:lang w:val="vi-VN"/>
              </w:rPr>
              <w:object w:dxaOrig="3220" w:dyaOrig="720" w14:anchorId="25AC4EE1">
                <v:shape id="_x0000_i1085" type="#_x0000_t75" style="width:161.5pt;height:36.2pt" o:ole="">
                  <v:imagedata r:id="rId123" o:title=""/>
                </v:shape>
                <o:OLEObject Type="Embed" ProgID="Equation.DSMT4" ShapeID="_x0000_i1085" DrawAspect="Content" ObjectID="_1830769450" r:id="rId124"/>
              </w:object>
            </w:r>
          </w:p>
          <w:p w14:paraId="2B7062AB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</w:p>
          <w:p w14:paraId="118604C1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28"/>
                <w:sz w:val="28"/>
                <w:szCs w:val="28"/>
                <w:lang w:val="vi-VN"/>
              </w:rPr>
              <w:object w:dxaOrig="4220" w:dyaOrig="720" w14:anchorId="5E5AD2D2">
                <v:shape id="_x0000_i1086" type="#_x0000_t75" style="width:210.65pt;height:36.2pt" o:ole="">
                  <v:imagedata r:id="rId125" o:title=""/>
                </v:shape>
                <o:OLEObject Type="Embed" ProgID="Equation.DSMT4" ShapeID="_x0000_i1086" DrawAspect="Content" ObjectID="_1830769451" r:id="rId126"/>
              </w:objec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 </w:t>
            </w:r>
          </w:p>
          <w:p w14:paraId="5D71104A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58ADF37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DF6DB2" w:rsidRPr="00DF6DB2" w14:paraId="65F8B30F" w14:textId="77777777" w:rsidTr="00F938DA">
        <w:tc>
          <w:tcPr>
            <w:tcW w:w="4678" w:type="dxa"/>
          </w:tcPr>
          <w:p w14:paraId="2907CCA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2B4209B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cá nhân làm Ví dụ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F7C7BE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oạt độ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àm bài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ử thách nhỏ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trang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5AA9B33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</w:p>
          <w:p w14:paraId="7D10A92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0336FF4A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* Hướng dẫn hỗ trợ: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Hướng dẫn, hỗ trợ bài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ập “Thử thách nhỏ”</w:t>
            </w:r>
          </w:p>
          <w:p w14:paraId="6FEC688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5B743C5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 diện 1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nhóm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ên bảng trình bày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ập “Thử thách nhỏ”</w:t>
            </w:r>
          </w:p>
          <w:p w14:paraId="153CF43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5E70899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1E5B2985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2A54879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Qua Luyện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GV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n mạnh lại Quy tắc cộng, trừ hai phân số.</w:t>
            </w:r>
          </w:p>
        </w:tc>
        <w:tc>
          <w:tcPr>
            <w:tcW w:w="5523" w:type="dxa"/>
          </w:tcPr>
          <w:p w14:paraId="07E38A00" w14:textId="358C37A0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*</w:t>
            </w: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Ví d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5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 xml:space="preserve">: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SGK </w:t>
            </w:r>
            <w:r w:rsidR="00F938D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18</w:t>
            </w:r>
          </w:p>
          <w:p w14:paraId="3F31CE0F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position w:val="-28"/>
                <w:sz w:val="28"/>
                <w:szCs w:val="28"/>
                <w:lang w:val="vi-VN"/>
              </w:rPr>
              <w:object w:dxaOrig="4140" w:dyaOrig="720" w14:anchorId="5D56AE42">
                <v:shape id="_x0000_i1087" type="#_x0000_t75" style="width:206.85pt;height:36.2pt" o:ole="">
                  <v:imagedata r:id="rId127" o:title=""/>
                </v:shape>
                <o:OLEObject Type="Embed" ProgID="Equation.DSMT4" ShapeID="_x0000_i1087" DrawAspect="Content" ObjectID="_1830769452" r:id="rId128"/>
              </w:object>
            </w:r>
          </w:p>
          <w:p w14:paraId="74BAE7CB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*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ử thách nhỏ</w:t>
            </w:r>
          </w:p>
          <w:p w14:paraId="415B487D" w14:textId="77777777" w:rsidR="00DF6DB2" w:rsidRPr="00DF6DB2" w:rsidRDefault="00DF6DB2" w:rsidP="00DF6DB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object w:dxaOrig="2220" w:dyaOrig="2175" w14:anchorId="6168105D">
                <v:shape id="_x0000_i1088" type="#_x0000_t75" style="width:157.35pt;height:154.3pt" o:ole="">
                  <v:imagedata r:id="rId129" o:title=""/>
                </v:shape>
                <o:OLEObject Type="Embed" ProgID="PBrush" ShapeID="_x0000_i1088" DrawAspect="Content" ObjectID="_1830769453" r:id="rId130"/>
              </w:object>
            </w:r>
          </w:p>
        </w:tc>
      </w:tr>
    </w:tbl>
    <w:p w14:paraId="10FA2383" w14:textId="77777777" w:rsidR="00DF6DB2" w:rsidRPr="00DF6DB2" w:rsidRDefault="00DF6DB2" w:rsidP="00DF6DB2">
      <w:pPr>
        <w:spacing w:line="276" w:lineRule="auto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3. Hoạt động 3: Luyện tập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(</w:t>
      </w:r>
      <w:r w:rsidRPr="00DF6DB2">
        <w:rPr>
          <w:rFonts w:eastAsia="Times New Roman" w:cs="Times New Roman"/>
          <w:color w:val="000000"/>
          <w:sz w:val="28"/>
          <w:szCs w:val="28"/>
        </w:rPr>
        <w:t>10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phút)</w:t>
      </w:r>
    </w:p>
    <w:p w14:paraId="673122FE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bCs/>
          <w:iCs/>
          <w:color w:val="000000"/>
          <w:sz w:val="28"/>
          <w:szCs w:val="28"/>
          <w:lang w:val="vi-VN"/>
        </w:rPr>
        <w:t xml:space="preserve"> HS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vận dụng được Quy tắc cộng, trừ hai phân số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 thực hiện tính và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giải được một số bài tập có nội dung gắn với thực tiễn ở mức độ đơn giản.</w:t>
      </w:r>
    </w:p>
    <w:p w14:paraId="63185246" w14:textId="2D55DC44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b) Nội dung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Làm các bài tập từ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6.23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ến </w:t>
      </w:r>
      <w:r w:rsidRPr="00DF6DB2">
        <w:rPr>
          <w:rFonts w:eastAsia="Times New Roman" w:cs="Times New Roman"/>
          <w:color w:val="000000"/>
          <w:sz w:val="28"/>
          <w:szCs w:val="28"/>
        </w:rPr>
        <w:t>6.25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371925C4" w14:textId="79A1D46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c) Sản phẩm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Lời giải các bài tập từ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6.23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đến </w:t>
      </w:r>
      <w:r w:rsidRPr="00DF6DB2">
        <w:rPr>
          <w:rFonts w:eastAsia="Times New Roman" w:cs="Times New Roman"/>
          <w:color w:val="000000"/>
          <w:sz w:val="28"/>
          <w:szCs w:val="28"/>
        </w:rPr>
        <w:t>6.25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5ACA9DFA" w14:textId="77777777" w:rsidR="00DF6DB2" w:rsidRPr="00DF6DB2" w:rsidRDefault="00DF6DB2" w:rsidP="00DF6DB2">
      <w:pPr>
        <w:spacing w:line="276" w:lineRule="auto"/>
        <w:rPr>
          <w:rFonts w:eastAsia="Arial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d) Tổ chức thực hiện: </w:t>
      </w:r>
    </w:p>
    <w:tbl>
      <w:tblPr>
        <w:tblStyle w:val="TableGrid20"/>
        <w:tblW w:w="1009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78"/>
        <w:gridCol w:w="5415"/>
      </w:tblGrid>
      <w:tr w:rsidR="00DF6DB2" w:rsidRPr="00DF6DB2" w14:paraId="090DB52C" w14:textId="77777777" w:rsidTr="00F938DA">
        <w:tc>
          <w:tcPr>
            <w:tcW w:w="4678" w:type="dxa"/>
            <w:vAlign w:val="center"/>
          </w:tcPr>
          <w:p w14:paraId="2A1B6E7E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lastRenderedPageBreak/>
              <w:t>Hoạt động của GV và HS</w:t>
            </w:r>
          </w:p>
        </w:tc>
        <w:tc>
          <w:tcPr>
            <w:tcW w:w="5415" w:type="dxa"/>
          </w:tcPr>
          <w:p w14:paraId="796A961C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</w:t>
            </w:r>
          </w:p>
        </w:tc>
      </w:tr>
      <w:tr w:rsidR="00DF6DB2" w:rsidRPr="00DF6DB2" w14:paraId="2C1610D1" w14:textId="77777777" w:rsidTr="00F938DA">
        <w:tc>
          <w:tcPr>
            <w:tcW w:w="4678" w:type="dxa"/>
          </w:tcPr>
          <w:p w14:paraId="6DEC1C58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giao nhiệm vụ học tập 1: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608412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-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Phát biểu quy tắc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ộng, trừ phân số, nêu dạng tổng quát.</w:t>
            </w:r>
          </w:p>
          <w:p w14:paraId="55B7247E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vi-VN"/>
              </w:rPr>
              <w:t xml:space="preserve">- Làm các bài tập: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.23 đến 6.24 SGK trang 18.</w:t>
            </w:r>
          </w:p>
          <w:p w14:paraId="6DFFD4A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HS thực hiện nhiệm vụ 1: </w:t>
            </w:r>
          </w:p>
          <w:p w14:paraId="0A8D230C" w14:textId="7F702CBB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  <w:lang w:val="vi-VN"/>
              </w:rPr>
              <w:t>- HS thực hiện các y</w:t>
            </w:r>
            <w:r w:rsidR="00F938DA"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</w:rPr>
              <w:t>/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  <w:lang w:val="vi-VN"/>
              </w:rPr>
              <w:t>cầu trên theo cá nhân.</w:t>
            </w:r>
          </w:p>
          <w:p w14:paraId="63862EE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Báo cáo, thảo luận 1: </w:t>
            </w:r>
          </w:p>
          <w:p w14:paraId="2DC1CF2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 HS p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hát biểu quy tắc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ộng, trừ phân số,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 HS lên bảng viết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ạng tổng quát.</w:t>
            </w:r>
          </w:p>
          <w:p w14:paraId="7F33C07C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lần lượt: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lên bảng làm bài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23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1 HS lên bảng làm bài tập 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.24.</w:t>
            </w:r>
          </w:p>
          <w:p w14:paraId="7F6C4848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781E0071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3203ECDB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khẳng định kết quả đúng và đánh giá mức độ hoàn thành của HS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415" w:type="dxa"/>
          </w:tcPr>
          <w:p w14:paraId="5BA2667F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  <w:t>3. Luyện tập</w:t>
            </w:r>
          </w:p>
          <w:p w14:paraId="00430748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Dạng 1 : Tính </w:t>
            </w:r>
          </w:p>
          <w:p w14:paraId="267B1346" w14:textId="5EA45138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Bài tập 6.23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/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SGK 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- 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18</w:t>
            </w:r>
          </w:p>
          <w:p w14:paraId="5A9F2E29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position w:val="-66"/>
                <w:sz w:val="28"/>
                <w:szCs w:val="28"/>
                <w:lang w:val="vi-VN"/>
              </w:rPr>
              <w:object w:dxaOrig="2480" w:dyaOrig="1460" w14:anchorId="70489952">
                <v:shape id="_x0000_i1089" type="#_x0000_t75" style="width:124.55pt;height:73.5pt" o:ole="">
                  <v:imagedata r:id="rId131" o:title=""/>
                </v:shape>
                <o:OLEObject Type="Embed" ProgID="Equation.DSMT4" ShapeID="_x0000_i1089" DrawAspect="Content" ObjectID="_1830769454" r:id="rId132"/>
              </w:object>
            </w:r>
          </w:p>
          <w:p w14:paraId="27BAB8EE" w14:textId="77777777" w:rsidR="00DF6DB2" w:rsidRPr="00DF6DB2" w:rsidRDefault="00DF6DB2" w:rsidP="00DF6DB2">
            <w:pPr>
              <w:spacing w:line="276" w:lineRule="auto"/>
              <w:rPr>
                <w:rFonts w:ascii="Times New Roman" w:eastAsia="Calibri" w:hAnsi="Times New Roman" w:cs="Times New Roman"/>
                <w:iCs/>
                <w:color w:val="000000"/>
                <w:position w:val="-24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3220" w:dyaOrig="720" w14:anchorId="2C2EE151">
                <v:shape id="_x0000_i1090" type="#_x0000_t75" style="width:161.5pt;height:36.2pt" o:ole="">
                  <v:imagedata r:id="rId133" o:title=""/>
                </v:shape>
                <o:OLEObject Type="Embed" ProgID="Equation.DSMT4" ShapeID="_x0000_i1090" DrawAspect="Content" ObjectID="_1830769455" r:id="rId134"/>
              </w:object>
            </w:r>
          </w:p>
          <w:p w14:paraId="41555ABA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</w:p>
          <w:p w14:paraId="02866A5D" w14:textId="42B230B1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Bài tập 6.24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/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SGK 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>-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  <w:t xml:space="preserve"> 18</w:t>
            </w:r>
          </w:p>
          <w:p w14:paraId="79AB2EA0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fr-FR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32"/>
                <w:sz w:val="28"/>
                <w:szCs w:val="28"/>
                <w:lang w:val="vi-VN"/>
              </w:rPr>
              <w:object w:dxaOrig="5380" w:dyaOrig="780" w14:anchorId="1D86A417">
                <v:shape id="_x0000_i1091" type="#_x0000_t75" style="width:268.55pt;height:39.25pt" o:ole="">
                  <v:imagedata r:id="rId135" o:title=""/>
                </v:shape>
                <o:OLEObject Type="Embed" ProgID="Equation.DSMT4" ShapeID="_x0000_i1091" DrawAspect="Content" ObjectID="_1830769456" r:id="rId136"/>
              </w:object>
            </w:r>
          </w:p>
          <w:p w14:paraId="37289CD9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DF6DB2" w:rsidRPr="00DF6DB2" w14:paraId="27176B7D" w14:textId="77777777" w:rsidTr="00F938DA">
        <w:tc>
          <w:tcPr>
            <w:tcW w:w="4678" w:type="dxa"/>
          </w:tcPr>
          <w:p w14:paraId="658FEF8D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* GV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giao nhiệm vụ học tập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DE5D4F4" w14:textId="15351B1B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- Làm bài tập </w:t>
            </w: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</w:rPr>
              <w:t>6.25</w:t>
            </w:r>
            <w:r w:rsidR="00F938DA" w:rsidRPr="00F938DA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</w:rPr>
              <w:t>/</w:t>
            </w: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SGK </w:t>
            </w:r>
            <w:r w:rsidR="00F938DA" w:rsidRPr="00F938DA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</w:rPr>
              <w:t>-</w:t>
            </w: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</w:rPr>
              <w:t>18</w:t>
            </w:r>
            <w:r w:rsidRPr="00DF6DB2">
              <w:rPr>
                <w:rFonts w:ascii="Times New Roman" w:eastAsia="Calibri" w:hAnsi="Times New Roman" w:cs="Times New Roman"/>
                <w:color w:val="000000"/>
                <w:spacing w:val="-6"/>
                <w:sz w:val="28"/>
                <w:szCs w:val="28"/>
                <w:lang w:val="vi-VN"/>
              </w:rPr>
              <w:t xml:space="preserve"> theo cặp (3 phút).</w:t>
            </w:r>
          </w:p>
          <w:p w14:paraId="55278196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HS thực hiện nhiệm vụ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67A3356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pacing w:val="-10"/>
                <w:sz w:val="28"/>
                <w:szCs w:val="28"/>
                <w:lang w:val="vi-VN"/>
              </w:rPr>
              <w:t>- HS đọc, tóm tắt đề bài và làm bài theo cặp.</w:t>
            </w:r>
          </w:p>
          <w:p w14:paraId="7B439490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- Hướng dẫn, hỗ trợ: </w:t>
            </w:r>
          </w:p>
          <w:p w14:paraId="6AA75FB5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 xml:space="preserve">- Hướng dẫn, hỗ trợ bài 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6.25:</w:t>
            </w:r>
          </w:p>
          <w:p w14:paraId="320F8549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? </w:t>
            </w: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Phần lương còn lại của chị Chi tính như thế nào</w:t>
            </w:r>
          </w:p>
          <w:p w14:paraId="187915E4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Báo cáo, thảo luận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: </w:t>
            </w:r>
          </w:p>
          <w:p w14:paraId="78499388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yêu cầu đại diện 2 nhóm có lời giải khác nhau lên bảng trình bày</w:t>
            </w:r>
            <w:r w:rsidRPr="00DF6DB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vi-VN"/>
              </w:rPr>
              <w:t>.</w:t>
            </w:r>
          </w:p>
          <w:p w14:paraId="39ADC217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, lắng nghe và nhận xét.</w:t>
            </w:r>
          </w:p>
          <w:p w14:paraId="59FBC598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* Kết luận, nhận định 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DF6D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: </w:t>
            </w:r>
          </w:p>
          <w:p w14:paraId="2AD83EDF" w14:textId="77777777" w:rsidR="00DF6DB2" w:rsidRPr="00DF6DB2" w:rsidRDefault="00DF6DB2" w:rsidP="00DF6DB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khẳng định kết quả đúng, cách làm tối ưu và đánh giá mức độ hoàn thành của HS.</w:t>
            </w:r>
          </w:p>
        </w:tc>
        <w:tc>
          <w:tcPr>
            <w:tcW w:w="5415" w:type="dxa"/>
          </w:tcPr>
          <w:p w14:paraId="44F0C502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Dạng 2: Toán thực tế:</w:t>
            </w:r>
          </w:p>
          <w:p w14:paraId="63C2A8F4" w14:textId="0114CAEE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Bài tập 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6.25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/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SGK </w:t>
            </w:r>
            <w:r w:rsidR="00F938DA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-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  <w:lang w:val="vi-VN"/>
              </w:rPr>
              <w:t xml:space="preserve"> </w:t>
            </w:r>
            <w:r w:rsidRPr="00DF6DB2">
              <w:rPr>
                <w:rFonts w:ascii="Times New Roman" w:eastAsia="Arial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18</w:t>
            </w:r>
          </w:p>
          <w:p w14:paraId="3DD88091" w14:textId="77777777" w:rsidR="00DF6DB2" w:rsidRPr="00DF6DB2" w:rsidRDefault="00DF6DB2" w:rsidP="00DF6DB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Lời giải</w:t>
            </w:r>
          </w:p>
          <w:p w14:paraId="35C9120B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Phần lương còn lại của chị Chi là: </w:t>
            </w:r>
          </w:p>
          <w:p w14:paraId="7DC601E4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DF6DB2">
              <w:rPr>
                <w:rFonts w:ascii="Times New Roman" w:eastAsia="Arial" w:hAnsi="Times New Roman" w:cs="Times New Roman"/>
                <w:color w:val="000000"/>
                <w:position w:val="-28"/>
                <w:sz w:val="28"/>
                <w:szCs w:val="28"/>
                <w:lang w:val="vi-VN"/>
              </w:rPr>
              <w:object w:dxaOrig="4760" w:dyaOrig="720" w14:anchorId="5151BAA8">
                <v:shape id="_x0000_i1092" type="#_x0000_t75" style="width:238.85pt;height:36.2pt" o:ole="">
                  <v:imagedata r:id="rId137" o:title=""/>
                </v:shape>
                <o:OLEObject Type="Embed" ProgID="Equation.DSMT4" ShapeID="_x0000_i1092" DrawAspect="Content" ObjectID="_1830769457" r:id="rId138"/>
              </w:object>
            </w:r>
          </w:p>
          <w:p w14:paraId="30437620" w14:textId="77777777" w:rsidR="00DF6DB2" w:rsidRPr="00DF6DB2" w:rsidRDefault="00DF6DB2" w:rsidP="00DF6DB2">
            <w:pPr>
              <w:spacing w:line="27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14:paraId="48836749" w14:textId="77777777" w:rsidR="00DF6DB2" w:rsidRPr="00DF6DB2" w:rsidRDefault="00DF6DB2" w:rsidP="00DF6DB2">
      <w:pPr>
        <w:spacing w:line="276" w:lineRule="auto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4. Hoạt động 4: Vận dụng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(</w:t>
      </w:r>
      <w:r w:rsidRPr="00DF6DB2">
        <w:rPr>
          <w:rFonts w:eastAsia="Times New Roman" w:cs="Times New Roman"/>
          <w:color w:val="000000"/>
          <w:sz w:val="28"/>
          <w:szCs w:val="28"/>
        </w:rPr>
        <w:t>5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phút)</w:t>
      </w:r>
    </w:p>
    <w:p w14:paraId="741E434B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a) Mục tiêu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Vận dụng các kiến thức về </w:t>
      </w:r>
      <w:r w:rsidRPr="00DF6DB2">
        <w:rPr>
          <w:rFonts w:eastAsia="Times New Roman" w:cs="Times New Roman"/>
          <w:color w:val="000000"/>
          <w:sz w:val="28"/>
          <w:szCs w:val="28"/>
        </w:rPr>
        <w:t xml:space="preserve">cộng trừ phân số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giải quyết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 xml:space="preserve">các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bài tập thực tiễn </w:t>
      </w:r>
      <w:r w:rsidRPr="00DF6DB2">
        <w:rPr>
          <w:rFonts w:eastAsia="Times New Roman" w:cs="Times New Roman"/>
          <w:bCs/>
          <w:color w:val="000000"/>
          <w:sz w:val="28"/>
          <w:szCs w:val="28"/>
        </w:rPr>
        <w:t>có liên quan.</w:t>
      </w:r>
    </w:p>
    <w:p w14:paraId="4808840A" w14:textId="46696B9F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lastRenderedPageBreak/>
        <w:t xml:space="preserve">b) Nội dung: 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Làm các bài tập </w:t>
      </w:r>
      <w:r w:rsidRPr="00DF6DB2">
        <w:rPr>
          <w:rFonts w:eastAsia="Times New Roman" w:cs="Times New Roman"/>
          <w:color w:val="000000"/>
          <w:sz w:val="28"/>
          <w:szCs w:val="28"/>
        </w:rPr>
        <w:t>6.26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09BE4DC6" w14:textId="5902F779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>c) Sản phẩm: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Lời giải các bài tập </w:t>
      </w:r>
      <w:r w:rsidRPr="00DF6DB2">
        <w:rPr>
          <w:rFonts w:eastAsia="Times New Roman" w:cs="Times New Roman"/>
          <w:color w:val="000000"/>
          <w:sz w:val="28"/>
          <w:szCs w:val="28"/>
        </w:rPr>
        <w:t>6.26</w:t>
      </w:r>
      <w:r w:rsidR="00F938DA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F938DA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.</w:t>
      </w:r>
    </w:p>
    <w:p w14:paraId="64BA6C1C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iCs/>
          <w:color w:val="000000"/>
          <w:sz w:val="28"/>
          <w:szCs w:val="28"/>
          <w:lang w:val="vi-VN"/>
        </w:rPr>
        <w:t xml:space="preserve">d) Tổ chức thực hiện: </w:t>
      </w:r>
    </w:p>
    <w:p w14:paraId="5ED25D70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sym w:font="Webdings" w:char="F038"/>
      </w:r>
      <w:r w:rsidRPr="00DF6DB2">
        <w:rPr>
          <w:rFonts w:eastAsia="Times New Roman" w:cs="Times New Roman"/>
          <w:b/>
          <w:bCs/>
          <w:color w:val="000000"/>
          <w:sz w:val="28"/>
          <w:szCs w:val="28"/>
        </w:rPr>
        <w:t xml:space="preserve"> Giao nhiệm vụ 1: </w:t>
      </w:r>
    </w:p>
    <w:p w14:paraId="475787C6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</w:rPr>
        <w:t>- Y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êu cầu HS </w:t>
      </w:r>
      <w:r w:rsidRPr="00DF6DB2">
        <w:rPr>
          <w:rFonts w:eastAsia="Times New Roman" w:cs="Times New Roman"/>
          <w:color w:val="000000"/>
          <w:sz w:val="28"/>
          <w:szCs w:val="28"/>
        </w:rPr>
        <w:t>hoạt động nhóm ở nhà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bài tập trên.</w:t>
      </w:r>
    </w:p>
    <w:p w14:paraId="04009AF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>- Hướng dẫn, hỗ trợ: GV giải đáp thắc mắc của HS để hiểu rõ nhiệm vụ.</w:t>
      </w:r>
    </w:p>
    <w:p w14:paraId="264595A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sym w:font="Webdings" w:char="F038"/>
      </w:r>
      <w:r w:rsidRPr="00DF6DB2">
        <w:rPr>
          <w:rFonts w:eastAsia="Times New Roman" w:cs="Times New Roman"/>
          <w:b/>
          <w:bCs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b/>
          <w:bCs/>
          <w:color w:val="000000"/>
          <w:sz w:val="28"/>
          <w:szCs w:val="28"/>
        </w:rPr>
        <w:t>Giao nhiệm vụ 2 : Yêu cầu HS thực hiện cá nhân.</w:t>
      </w:r>
    </w:p>
    <w:p w14:paraId="568AE9AE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  <w:lang w:val="vi-VN"/>
        </w:rPr>
      </w:pP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14:paraId="2A339307" w14:textId="77777777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Học thuộc: </w:t>
      </w:r>
      <w:r w:rsidRPr="00DF6DB2">
        <w:rPr>
          <w:rFonts w:eastAsia="Times New Roman" w:cs="Times New Roman"/>
          <w:bCs/>
          <w:color w:val="000000"/>
          <w:sz w:val="28"/>
          <w:szCs w:val="28"/>
          <w:lang w:val="vi-VN"/>
        </w:rPr>
        <w:t xml:space="preserve">quy tắc </w:t>
      </w:r>
      <w:r w:rsidRPr="00DF6DB2">
        <w:rPr>
          <w:rFonts w:eastAsia="Times New Roman" w:cs="Times New Roman"/>
          <w:color w:val="000000"/>
          <w:sz w:val="28"/>
          <w:szCs w:val="28"/>
        </w:rPr>
        <w:t>cộng, trừ phân số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(dưới dạng lời văn và công thức tổng quát) cùng các </w:t>
      </w:r>
      <w:r w:rsidRPr="00DF6DB2">
        <w:rPr>
          <w:rFonts w:eastAsia="Times New Roman" w:cs="Times New Roman"/>
          <w:color w:val="000000"/>
          <w:sz w:val="28"/>
          <w:szCs w:val="28"/>
        </w:rPr>
        <w:t>tính chất của phép cộng phân số.</w:t>
      </w:r>
    </w:p>
    <w:p w14:paraId="179C2CB7" w14:textId="007DF726" w:rsidR="00DF6DB2" w:rsidRPr="00DF6DB2" w:rsidRDefault="00DF6DB2" w:rsidP="00DF6DB2">
      <w:pPr>
        <w:spacing w:line="276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Làm các bài tập còn lại trong SGK: </w:t>
      </w:r>
      <w:r w:rsidRPr="00DF6DB2">
        <w:rPr>
          <w:rFonts w:eastAsia="Times New Roman" w:cs="Times New Roman"/>
          <w:color w:val="000000"/>
          <w:sz w:val="28"/>
          <w:szCs w:val="28"/>
        </w:rPr>
        <w:t>6.26</w:t>
      </w:r>
      <w:r w:rsidR="00833D83">
        <w:rPr>
          <w:rFonts w:eastAsia="Times New Roman" w:cs="Times New Roman"/>
          <w:color w:val="000000"/>
          <w:sz w:val="28"/>
          <w:szCs w:val="28"/>
        </w:rPr>
        <w:t>/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SGK </w:t>
      </w:r>
      <w:r w:rsidR="00833D83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8.</w:t>
      </w:r>
    </w:p>
    <w:p w14:paraId="5D6C32A8" w14:textId="574578FC" w:rsidR="00DF6DB2" w:rsidRPr="00DF6DB2" w:rsidRDefault="00DF6DB2" w:rsidP="00DF6DB2">
      <w:pPr>
        <w:spacing w:line="276" w:lineRule="auto"/>
        <w:jc w:val="both"/>
        <w:rPr>
          <w:rFonts w:eastAsia="Arial" w:cs="Times New Roman"/>
          <w:color w:val="000000"/>
          <w:sz w:val="28"/>
          <w:szCs w:val="28"/>
        </w:rPr>
      </w:pP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- Chuẩn bị giờ sau: các em hãy ôn lại </w:t>
      </w:r>
      <w:r w:rsidRPr="00DF6DB2">
        <w:rPr>
          <w:rFonts w:eastAsia="Times New Roman" w:cs="Times New Roman"/>
          <w:color w:val="000000"/>
          <w:sz w:val="28"/>
          <w:szCs w:val="28"/>
        </w:rPr>
        <w:t>nhân, chia phân số ở tiểu học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và đọc trước nội dung bài </w:t>
      </w:r>
      <w:r w:rsidRPr="00DF6DB2">
        <w:rPr>
          <w:rFonts w:eastAsia="Times New Roman" w:cs="Times New Roman"/>
          <w:color w:val="000000"/>
          <w:sz w:val="28"/>
          <w:szCs w:val="28"/>
        </w:rPr>
        <w:t>26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– </w:t>
      </w:r>
      <w:r w:rsidRPr="00DF6DB2">
        <w:rPr>
          <w:rFonts w:eastAsia="Times New Roman" w:cs="Times New Roman"/>
          <w:color w:val="000000"/>
          <w:sz w:val="28"/>
          <w:szCs w:val="28"/>
        </w:rPr>
        <w:t>Phép nhân và phép chia phân số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, SGK </w:t>
      </w:r>
      <w:r w:rsidR="00833D83">
        <w:rPr>
          <w:rFonts w:eastAsia="Times New Roman" w:cs="Times New Roman"/>
          <w:color w:val="000000"/>
          <w:sz w:val="28"/>
          <w:szCs w:val="28"/>
        </w:rPr>
        <w:t>-</w:t>
      </w:r>
      <w:r w:rsidRPr="00DF6DB2">
        <w:rPr>
          <w:rFonts w:eastAsia="Times New Roman" w:cs="Times New Roman"/>
          <w:color w:val="000000"/>
          <w:sz w:val="28"/>
          <w:szCs w:val="28"/>
          <w:lang w:val="vi-VN"/>
        </w:rPr>
        <w:t xml:space="preserve"> </w:t>
      </w:r>
      <w:r w:rsidRPr="00DF6DB2">
        <w:rPr>
          <w:rFonts w:eastAsia="Times New Roman" w:cs="Times New Roman"/>
          <w:color w:val="000000"/>
          <w:sz w:val="28"/>
          <w:szCs w:val="28"/>
        </w:rPr>
        <w:t>19.</w:t>
      </w:r>
    </w:p>
    <w:p w14:paraId="70C084AF" w14:textId="0CC82EB8" w:rsidR="00CC39CE" w:rsidRPr="00DF6DB2" w:rsidRDefault="00CC39CE" w:rsidP="00CC39CE">
      <w:pPr>
        <w:ind w:left="144" w:right="144"/>
        <w:jc w:val="center"/>
        <w:rPr>
          <w:rFonts w:eastAsia="Times New Roman" w:cs="Times New Roman"/>
          <w:sz w:val="28"/>
          <w:szCs w:val="28"/>
          <w:lang w:val="pt-BR"/>
        </w:rPr>
      </w:pPr>
      <w:r w:rsidRPr="00DF6DB2">
        <w:rPr>
          <w:rFonts w:eastAsia="Calibri" w:cs="Times New Roman"/>
          <w:sz w:val="28"/>
          <w:szCs w:val="28"/>
          <w:lang w:val="pt-BR"/>
        </w:rPr>
        <w:t>---------------</w:t>
      </w:r>
      <w:r w:rsidRPr="00DF6DB2">
        <w:rPr>
          <w:rFonts w:eastAsia="Calibri" w:cs="Times New Roman"/>
          <w:sz w:val="28"/>
          <w:szCs w:val="28"/>
        </w:rPr>
        <w:sym w:font="Wingdings" w:char="F034"/>
      </w:r>
      <w:r w:rsidRPr="00DF6DB2">
        <w:rPr>
          <w:rFonts w:eastAsia="Calibri" w:cs="Times New Roman"/>
          <w:sz w:val="28"/>
          <w:szCs w:val="28"/>
          <w:lang w:val="pt-BR"/>
        </w:rPr>
        <w:t>-------------</w:t>
      </w:r>
    </w:p>
    <w:p w14:paraId="45BE9B54" w14:textId="77777777" w:rsidR="001F1DA9" w:rsidRPr="00DF6DB2" w:rsidRDefault="001F1DA9" w:rsidP="001F1DA9">
      <w:pPr>
        <w:rPr>
          <w:rFonts w:cs="Times New Roman"/>
          <w:b/>
          <w:bCs/>
          <w:sz w:val="28"/>
          <w:szCs w:val="28"/>
        </w:rPr>
      </w:pPr>
    </w:p>
    <w:p w14:paraId="3A16B8F1" w14:textId="77777777" w:rsidR="00483E38" w:rsidRPr="00DF6DB2" w:rsidRDefault="00483E38">
      <w:pPr>
        <w:rPr>
          <w:rFonts w:cs="Times New Roman"/>
          <w:b/>
          <w:bCs/>
          <w:sz w:val="28"/>
          <w:szCs w:val="28"/>
        </w:rPr>
      </w:pPr>
    </w:p>
    <w:sectPr w:rsidR="00483E38" w:rsidRPr="00DF6DB2" w:rsidSect="00FC43D3">
      <w:headerReference w:type="default" r:id="rId139"/>
      <w:footerReference w:type="default" r:id="rId140"/>
      <w:pgSz w:w="11907" w:h="16840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841B1B" w14:textId="77777777" w:rsidR="00F771AB" w:rsidRDefault="00F771AB" w:rsidP="00E101C7">
      <w:r>
        <w:separator/>
      </w:r>
    </w:p>
  </w:endnote>
  <w:endnote w:type="continuationSeparator" w:id="0">
    <w:p w14:paraId="6E96257E" w14:textId="77777777" w:rsidR="00F771AB" w:rsidRDefault="00F771AB" w:rsidP="00E101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1937C4" w14:textId="07618618" w:rsidR="00CC39CE" w:rsidRPr="00E101C7" w:rsidRDefault="00CC39CE" w:rsidP="00E101C7">
    <w:pPr>
      <w:pBdr>
        <w:top w:val="thinThickSmallGap" w:sz="24" w:space="1" w:color="622423"/>
      </w:pBdr>
      <w:tabs>
        <w:tab w:val="center" w:pos="4680"/>
        <w:tab w:val="right" w:pos="9360"/>
      </w:tabs>
      <w:rPr>
        <w:rFonts w:eastAsia="Times New Roman" w:cs="Times New Roman"/>
        <w:b/>
        <w:sz w:val="26"/>
        <w:szCs w:val="26"/>
      </w:rPr>
    </w:pPr>
    <w:r w:rsidRPr="00FA4DFB">
      <w:rPr>
        <w:rFonts w:ascii="Cambria" w:eastAsia="Times New Roman" w:hAnsi="Cambria" w:cs="Times New Roman"/>
        <w:b/>
        <w:sz w:val="26"/>
        <w:szCs w:val="26"/>
        <w:lang w:val="vi-VN"/>
      </w:rPr>
      <w:tab/>
    </w:r>
    <w:r w:rsidRPr="00FA4DFB">
      <w:rPr>
        <w:rFonts w:eastAsia="Times New Roman" w:cs="Times New Roman"/>
        <w:b/>
        <w:sz w:val="26"/>
        <w:szCs w:val="26"/>
        <w:lang w:val="vi-VN"/>
      </w:rPr>
      <w:t>Năm học 20</w:t>
    </w:r>
    <w:r w:rsidRPr="00FA4DFB">
      <w:rPr>
        <w:rFonts w:eastAsia="Times New Roman" w:cs="Times New Roman"/>
        <w:b/>
        <w:sz w:val="26"/>
        <w:szCs w:val="26"/>
      </w:rPr>
      <w:t>2</w:t>
    </w:r>
    <w:r w:rsidR="002449EA">
      <w:rPr>
        <w:rFonts w:eastAsia="Times New Roman" w:cs="Times New Roman"/>
        <w:b/>
        <w:sz w:val="26"/>
        <w:szCs w:val="26"/>
      </w:rPr>
      <w:t>5</w:t>
    </w:r>
    <w:r w:rsidRPr="00FA4DFB">
      <w:rPr>
        <w:rFonts w:eastAsia="Times New Roman" w:cs="Times New Roman"/>
        <w:b/>
        <w:sz w:val="26"/>
        <w:szCs w:val="26"/>
        <w:lang w:val="vi-VN"/>
      </w:rPr>
      <w:t xml:space="preserve"> – 202</w:t>
    </w:r>
    <w:r w:rsidR="002449EA">
      <w:rPr>
        <w:rFonts w:eastAsia="Times New Roman" w:cs="Times New Roman"/>
        <w:b/>
        <w:sz w:val="26"/>
        <w:szCs w:val="26"/>
      </w:rPr>
      <w:t>6</w:t>
    </w:r>
    <w:r w:rsidRPr="00FA4DFB">
      <w:rPr>
        <w:rFonts w:eastAsia="Times New Roman" w:cs="Times New Roman"/>
        <w:b/>
        <w:sz w:val="26"/>
        <w:szCs w:val="26"/>
      </w:rPr>
      <w:ptab w:relativeTo="margin" w:alignment="right" w:leader="none"/>
    </w:r>
    <w:r w:rsidRPr="00FA4DFB">
      <w:rPr>
        <w:rFonts w:eastAsia="Times New Roman" w:cs="Times New Roman"/>
        <w:b/>
        <w:sz w:val="26"/>
        <w:szCs w:val="26"/>
        <w:lang w:val="vi-VN"/>
      </w:rPr>
      <w:t xml:space="preserve">Trang: </w:t>
    </w:r>
    <w:r w:rsidRPr="00FA4DFB">
      <w:rPr>
        <w:rFonts w:eastAsia="Times New Roman" w:cs="Times New Roman"/>
        <w:b/>
        <w:sz w:val="26"/>
        <w:szCs w:val="26"/>
      </w:rPr>
      <w:fldChar w:fldCharType="begin"/>
    </w:r>
    <w:r w:rsidRPr="00FA4DFB">
      <w:rPr>
        <w:rFonts w:eastAsia="Calibri" w:cs="Times New Roman"/>
        <w:b/>
        <w:sz w:val="26"/>
        <w:szCs w:val="26"/>
      </w:rPr>
      <w:instrText xml:space="preserve"> PAGE   \* MERGEFORMAT </w:instrText>
    </w:r>
    <w:r w:rsidRPr="00FA4DFB">
      <w:rPr>
        <w:rFonts w:eastAsia="Times New Roman" w:cs="Times New Roman"/>
        <w:b/>
        <w:sz w:val="26"/>
        <w:szCs w:val="26"/>
      </w:rPr>
      <w:fldChar w:fldCharType="separate"/>
    </w:r>
    <w:r>
      <w:rPr>
        <w:rFonts w:eastAsia="Times New Roman" w:cs="Times New Roman"/>
        <w:b/>
        <w:sz w:val="26"/>
        <w:szCs w:val="26"/>
      </w:rPr>
      <w:t>1</w:t>
    </w:r>
    <w:r w:rsidRPr="00FA4DFB">
      <w:rPr>
        <w:rFonts w:eastAsia="Times New Roman" w:cs="Times New Roman"/>
        <w:b/>
        <w:noProof/>
        <w:sz w:val="26"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2668598" w14:textId="77777777" w:rsidR="00F771AB" w:rsidRDefault="00F771AB" w:rsidP="00E101C7">
      <w:r>
        <w:separator/>
      </w:r>
    </w:p>
  </w:footnote>
  <w:footnote w:type="continuationSeparator" w:id="0">
    <w:p w14:paraId="02505044" w14:textId="77777777" w:rsidR="00F771AB" w:rsidRDefault="00F771AB" w:rsidP="00E101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E82960" w14:textId="51D17B55" w:rsidR="00CC39CE" w:rsidRPr="00E101C7" w:rsidRDefault="00CC39CE" w:rsidP="00E101C7">
    <w:pPr>
      <w:pStyle w:val="Header"/>
      <w:pBdr>
        <w:bottom w:val="thickThinSmallGap" w:sz="24" w:space="1" w:color="622423"/>
      </w:pBdr>
      <w:rPr>
        <w:rFonts w:ascii="Times New Roman Bold" w:eastAsia="Times New Roman" w:hAnsi="Times New Roman Bold" w:cs="Times New Roman"/>
        <w:b/>
        <w:spacing w:val="-12"/>
        <w:sz w:val="26"/>
        <w:szCs w:val="26"/>
      </w:rPr>
    </w:pP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>KHBD: Số - Đại số, Xác suất và thống kê</w:t>
    </w:r>
    <w:r w:rsidR="00375705">
      <w:rPr>
        <w:rFonts w:asciiTheme="minorHAnsi" w:eastAsia="Arial" w:hAnsiTheme="minorHAnsi" w:cs="Times New Roman"/>
        <w:b/>
        <w:spacing w:val="-2"/>
        <w:sz w:val="26"/>
        <w:szCs w:val="26"/>
      </w:rPr>
      <w:t xml:space="preserve"> 6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</w:t>
    </w:r>
    <w:r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-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 xml:space="preserve">GV: </w:t>
    </w:r>
    <w:r w:rsidR="002449EA">
      <w:rPr>
        <w:rFonts w:ascii="Times New Roman Bold" w:eastAsia="Arial" w:hAnsi="Times New Roman Bold" w:cs="Times New Roman"/>
        <w:b/>
        <w:spacing w:val="-2"/>
        <w:sz w:val="26"/>
        <w:szCs w:val="26"/>
      </w:rPr>
      <w:t>Bùi Thu Huyền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-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>Trường THCS Minh Đức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707D"/>
    <w:multiLevelType w:val="hybridMultilevel"/>
    <w:tmpl w:val="C64AA190"/>
    <w:lvl w:ilvl="0" w:tplc="10F4AA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AF59B1"/>
    <w:multiLevelType w:val="hybridMultilevel"/>
    <w:tmpl w:val="160ADE70"/>
    <w:lvl w:ilvl="0" w:tplc="1D9C316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97F7C"/>
    <w:multiLevelType w:val="hybridMultilevel"/>
    <w:tmpl w:val="6284B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151F2"/>
    <w:multiLevelType w:val="hybridMultilevel"/>
    <w:tmpl w:val="56707B4A"/>
    <w:lvl w:ilvl="0" w:tplc="579EDA4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C21631"/>
    <w:multiLevelType w:val="hybridMultilevel"/>
    <w:tmpl w:val="0DD047EA"/>
    <w:lvl w:ilvl="0" w:tplc="ED00CBD4">
      <w:numFmt w:val="bullet"/>
      <w:lvlText w:val="-"/>
      <w:lvlJc w:val="left"/>
      <w:pPr>
        <w:ind w:left="25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 w15:restartNumberingAfterBreak="0">
    <w:nsid w:val="0FE272E0"/>
    <w:multiLevelType w:val="hybridMultilevel"/>
    <w:tmpl w:val="AF608136"/>
    <w:lvl w:ilvl="0" w:tplc="B29467E2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FA6D93"/>
    <w:multiLevelType w:val="hybridMultilevel"/>
    <w:tmpl w:val="B344DF78"/>
    <w:lvl w:ilvl="0" w:tplc="DE0AE39E">
      <w:start w:val="1"/>
      <w:numFmt w:val="lowerLetter"/>
      <w:lvlText w:val="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 w15:restartNumberingAfterBreak="0">
    <w:nsid w:val="18302499"/>
    <w:multiLevelType w:val="hybridMultilevel"/>
    <w:tmpl w:val="5E707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CA5C4C"/>
    <w:multiLevelType w:val="hybridMultilevel"/>
    <w:tmpl w:val="292283C4"/>
    <w:lvl w:ilvl="0" w:tplc="6F36C77A">
      <w:numFmt w:val="bullet"/>
      <w:lvlText w:val="-"/>
      <w:lvlJc w:val="left"/>
      <w:pPr>
        <w:ind w:left="25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9" w15:restartNumberingAfterBreak="0">
    <w:nsid w:val="1B857258"/>
    <w:multiLevelType w:val="hybridMultilevel"/>
    <w:tmpl w:val="6D1E8FF4"/>
    <w:lvl w:ilvl="0" w:tplc="7BF27F42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3478AD"/>
    <w:multiLevelType w:val="hybridMultilevel"/>
    <w:tmpl w:val="4BAED1DA"/>
    <w:lvl w:ilvl="0" w:tplc="FE54784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090F6F"/>
    <w:multiLevelType w:val="hybridMultilevel"/>
    <w:tmpl w:val="70341E78"/>
    <w:lvl w:ilvl="0" w:tplc="7884DF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026BC0"/>
    <w:multiLevelType w:val="hybridMultilevel"/>
    <w:tmpl w:val="DF9ABFF0"/>
    <w:lvl w:ilvl="0" w:tplc="057CAB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F762EA"/>
    <w:multiLevelType w:val="hybridMultilevel"/>
    <w:tmpl w:val="D444B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EF6DC9"/>
    <w:multiLevelType w:val="hybridMultilevel"/>
    <w:tmpl w:val="A2146E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054B78"/>
    <w:multiLevelType w:val="hybridMultilevel"/>
    <w:tmpl w:val="1A3A8694"/>
    <w:lvl w:ilvl="0" w:tplc="5F80289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1109BD"/>
    <w:multiLevelType w:val="hybridMultilevel"/>
    <w:tmpl w:val="97C01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6048AF"/>
    <w:multiLevelType w:val="hybridMultilevel"/>
    <w:tmpl w:val="3A6EFD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627933"/>
    <w:multiLevelType w:val="hybridMultilevel"/>
    <w:tmpl w:val="1C1223B6"/>
    <w:lvl w:ilvl="0" w:tplc="0A7A317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345E34"/>
    <w:multiLevelType w:val="hybridMultilevel"/>
    <w:tmpl w:val="97DA1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9B7648"/>
    <w:multiLevelType w:val="hybridMultilevel"/>
    <w:tmpl w:val="D9A080B8"/>
    <w:lvl w:ilvl="0" w:tplc="778CC7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2138C9"/>
    <w:multiLevelType w:val="hybridMultilevel"/>
    <w:tmpl w:val="0DFE2FB2"/>
    <w:lvl w:ilvl="0" w:tplc="F104EA16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2" w15:restartNumberingAfterBreak="0">
    <w:nsid w:val="37661503"/>
    <w:multiLevelType w:val="hybridMultilevel"/>
    <w:tmpl w:val="DF0688CA"/>
    <w:lvl w:ilvl="0" w:tplc="123A7AD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7A44788"/>
    <w:multiLevelType w:val="hybridMultilevel"/>
    <w:tmpl w:val="EFAAE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8C5A47"/>
    <w:multiLevelType w:val="hybridMultilevel"/>
    <w:tmpl w:val="264EF48A"/>
    <w:lvl w:ilvl="0" w:tplc="DED6572E">
      <w:numFmt w:val="bullet"/>
      <w:lvlText w:val="-"/>
      <w:lvlJc w:val="left"/>
      <w:pPr>
        <w:ind w:left="116" w:hanging="148"/>
      </w:pPr>
      <w:rPr>
        <w:rFonts w:ascii="Times New Roman" w:eastAsia="Times New Roman" w:hAnsi="Times New Roman" w:cs="Times New Roman" w:hint="default"/>
        <w:w w:val="100"/>
        <w:sz w:val="25"/>
        <w:szCs w:val="25"/>
        <w:lang w:eastAsia="en-US" w:bidi="ar-SA"/>
      </w:rPr>
    </w:lvl>
    <w:lvl w:ilvl="1" w:tplc="EC541214">
      <w:numFmt w:val="bullet"/>
      <w:lvlText w:val="•"/>
      <w:lvlJc w:val="left"/>
      <w:pPr>
        <w:ind w:left="1102" w:hanging="148"/>
      </w:pPr>
      <w:rPr>
        <w:rFonts w:hint="default"/>
        <w:lang w:eastAsia="en-US" w:bidi="ar-SA"/>
      </w:rPr>
    </w:lvl>
    <w:lvl w:ilvl="2" w:tplc="0E063886">
      <w:numFmt w:val="bullet"/>
      <w:lvlText w:val="•"/>
      <w:lvlJc w:val="left"/>
      <w:pPr>
        <w:ind w:left="2085" w:hanging="148"/>
      </w:pPr>
      <w:rPr>
        <w:rFonts w:hint="default"/>
        <w:lang w:eastAsia="en-US" w:bidi="ar-SA"/>
      </w:rPr>
    </w:lvl>
    <w:lvl w:ilvl="3" w:tplc="FB1E3E8E">
      <w:numFmt w:val="bullet"/>
      <w:lvlText w:val="•"/>
      <w:lvlJc w:val="left"/>
      <w:pPr>
        <w:ind w:left="3067" w:hanging="148"/>
      </w:pPr>
      <w:rPr>
        <w:rFonts w:hint="default"/>
        <w:lang w:eastAsia="en-US" w:bidi="ar-SA"/>
      </w:rPr>
    </w:lvl>
    <w:lvl w:ilvl="4" w:tplc="29CAB652">
      <w:numFmt w:val="bullet"/>
      <w:lvlText w:val="•"/>
      <w:lvlJc w:val="left"/>
      <w:pPr>
        <w:ind w:left="4050" w:hanging="148"/>
      </w:pPr>
      <w:rPr>
        <w:rFonts w:hint="default"/>
        <w:lang w:eastAsia="en-US" w:bidi="ar-SA"/>
      </w:rPr>
    </w:lvl>
    <w:lvl w:ilvl="5" w:tplc="112C2BB8">
      <w:numFmt w:val="bullet"/>
      <w:lvlText w:val="•"/>
      <w:lvlJc w:val="left"/>
      <w:pPr>
        <w:ind w:left="5033" w:hanging="148"/>
      </w:pPr>
      <w:rPr>
        <w:rFonts w:hint="default"/>
        <w:lang w:eastAsia="en-US" w:bidi="ar-SA"/>
      </w:rPr>
    </w:lvl>
    <w:lvl w:ilvl="6" w:tplc="B344DEC4">
      <w:numFmt w:val="bullet"/>
      <w:lvlText w:val="•"/>
      <w:lvlJc w:val="left"/>
      <w:pPr>
        <w:ind w:left="6015" w:hanging="148"/>
      </w:pPr>
      <w:rPr>
        <w:rFonts w:hint="default"/>
        <w:lang w:eastAsia="en-US" w:bidi="ar-SA"/>
      </w:rPr>
    </w:lvl>
    <w:lvl w:ilvl="7" w:tplc="C19E510E">
      <w:numFmt w:val="bullet"/>
      <w:lvlText w:val="•"/>
      <w:lvlJc w:val="left"/>
      <w:pPr>
        <w:ind w:left="6998" w:hanging="148"/>
      </w:pPr>
      <w:rPr>
        <w:rFonts w:hint="default"/>
        <w:lang w:eastAsia="en-US" w:bidi="ar-SA"/>
      </w:rPr>
    </w:lvl>
    <w:lvl w:ilvl="8" w:tplc="1B46CE2C">
      <w:numFmt w:val="bullet"/>
      <w:lvlText w:val="•"/>
      <w:lvlJc w:val="left"/>
      <w:pPr>
        <w:ind w:left="7981" w:hanging="148"/>
      </w:pPr>
      <w:rPr>
        <w:rFonts w:hint="default"/>
        <w:lang w:eastAsia="en-US" w:bidi="ar-SA"/>
      </w:rPr>
    </w:lvl>
  </w:abstractNum>
  <w:abstractNum w:abstractNumId="25" w15:restartNumberingAfterBreak="0">
    <w:nsid w:val="3DEA763B"/>
    <w:multiLevelType w:val="hybridMultilevel"/>
    <w:tmpl w:val="BDC24732"/>
    <w:lvl w:ilvl="0" w:tplc="297E545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3E2A1ABF"/>
    <w:multiLevelType w:val="hybridMultilevel"/>
    <w:tmpl w:val="68145B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9025C2"/>
    <w:multiLevelType w:val="hybridMultilevel"/>
    <w:tmpl w:val="E180AA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DF49D2"/>
    <w:multiLevelType w:val="hybridMultilevel"/>
    <w:tmpl w:val="F4A04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2877878"/>
    <w:multiLevelType w:val="hybridMultilevel"/>
    <w:tmpl w:val="0CD4A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9108B2"/>
    <w:multiLevelType w:val="hybridMultilevel"/>
    <w:tmpl w:val="D654C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D207D6"/>
    <w:multiLevelType w:val="hybridMultilevel"/>
    <w:tmpl w:val="3B20B4CA"/>
    <w:lvl w:ilvl="0" w:tplc="725C8D6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32" w15:restartNumberingAfterBreak="0">
    <w:nsid w:val="45ED5FDE"/>
    <w:multiLevelType w:val="hybridMultilevel"/>
    <w:tmpl w:val="2EE8DC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585050"/>
    <w:multiLevelType w:val="hybridMultilevel"/>
    <w:tmpl w:val="15FA8CDA"/>
    <w:lvl w:ilvl="0" w:tplc="DE0AE39E">
      <w:start w:val="1"/>
      <w:numFmt w:val="lowerLetter"/>
      <w:lvlText w:val="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34" w15:restartNumberingAfterBreak="0">
    <w:nsid w:val="4A6003BA"/>
    <w:multiLevelType w:val="hybridMultilevel"/>
    <w:tmpl w:val="58AEA2E6"/>
    <w:lvl w:ilvl="0" w:tplc="5D3A0162">
      <w:numFmt w:val="bullet"/>
      <w:lvlText w:val="-"/>
      <w:lvlJc w:val="left"/>
      <w:pPr>
        <w:ind w:left="28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5" w15:restartNumberingAfterBreak="0">
    <w:nsid w:val="4B9B3C21"/>
    <w:multiLevelType w:val="hybridMultilevel"/>
    <w:tmpl w:val="B992A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D54A2A"/>
    <w:multiLevelType w:val="hybridMultilevel"/>
    <w:tmpl w:val="1DE2C6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FF82A38"/>
    <w:multiLevelType w:val="hybridMultilevel"/>
    <w:tmpl w:val="9C4A3C8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3B76828"/>
    <w:multiLevelType w:val="hybridMultilevel"/>
    <w:tmpl w:val="D80E1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472686F"/>
    <w:multiLevelType w:val="hybridMultilevel"/>
    <w:tmpl w:val="60AE8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53477F5"/>
    <w:multiLevelType w:val="hybridMultilevel"/>
    <w:tmpl w:val="E3BA1284"/>
    <w:lvl w:ilvl="0" w:tplc="75362C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72C71CE"/>
    <w:multiLevelType w:val="hybridMultilevel"/>
    <w:tmpl w:val="5B983694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 w15:restartNumberingAfterBreak="0">
    <w:nsid w:val="576F07F5"/>
    <w:multiLevelType w:val="hybridMultilevel"/>
    <w:tmpl w:val="705A8B0C"/>
    <w:lvl w:ilvl="0" w:tplc="91CE363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9F54AE3"/>
    <w:multiLevelType w:val="hybridMultilevel"/>
    <w:tmpl w:val="B43AC5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B96522B"/>
    <w:multiLevelType w:val="hybridMultilevel"/>
    <w:tmpl w:val="FF923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C0B6509"/>
    <w:multiLevelType w:val="hybridMultilevel"/>
    <w:tmpl w:val="ABA45AFA"/>
    <w:lvl w:ilvl="0" w:tplc="821E3C74">
      <w:numFmt w:val="bullet"/>
      <w:lvlText w:val="-"/>
      <w:lvlJc w:val="left"/>
      <w:pPr>
        <w:ind w:left="148" w:hanging="148"/>
      </w:pPr>
      <w:rPr>
        <w:rFonts w:ascii="Times New Roman" w:eastAsia="Times New Roman" w:hAnsi="Times New Roman" w:cs="Times New Roman" w:hint="default"/>
        <w:w w:val="100"/>
        <w:sz w:val="25"/>
        <w:szCs w:val="25"/>
        <w:lang w:eastAsia="en-US" w:bidi="ar-SA"/>
      </w:rPr>
    </w:lvl>
    <w:lvl w:ilvl="1" w:tplc="81E6BEAC">
      <w:numFmt w:val="bullet"/>
      <w:lvlText w:val="•"/>
      <w:lvlJc w:val="left"/>
      <w:pPr>
        <w:ind w:left="1104" w:hanging="148"/>
      </w:pPr>
      <w:rPr>
        <w:rFonts w:hint="default"/>
        <w:lang w:eastAsia="en-US" w:bidi="ar-SA"/>
      </w:rPr>
    </w:lvl>
    <w:lvl w:ilvl="2" w:tplc="7104FF36">
      <w:numFmt w:val="bullet"/>
      <w:lvlText w:val="•"/>
      <w:lvlJc w:val="left"/>
      <w:pPr>
        <w:ind w:left="2067" w:hanging="148"/>
      </w:pPr>
      <w:rPr>
        <w:rFonts w:hint="default"/>
        <w:lang w:eastAsia="en-US" w:bidi="ar-SA"/>
      </w:rPr>
    </w:lvl>
    <w:lvl w:ilvl="3" w:tplc="64E4139E">
      <w:numFmt w:val="bullet"/>
      <w:lvlText w:val="•"/>
      <w:lvlJc w:val="left"/>
      <w:pPr>
        <w:ind w:left="3029" w:hanging="148"/>
      </w:pPr>
      <w:rPr>
        <w:rFonts w:hint="default"/>
        <w:lang w:eastAsia="en-US" w:bidi="ar-SA"/>
      </w:rPr>
    </w:lvl>
    <w:lvl w:ilvl="4" w:tplc="E214C3E8">
      <w:numFmt w:val="bullet"/>
      <w:lvlText w:val="•"/>
      <w:lvlJc w:val="left"/>
      <w:pPr>
        <w:ind w:left="3992" w:hanging="148"/>
      </w:pPr>
      <w:rPr>
        <w:rFonts w:hint="default"/>
        <w:lang w:eastAsia="en-US" w:bidi="ar-SA"/>
      </w:rPr>
    </w:lvl>
    <w:lvl w:ilvl="5" w:tplc="22E289A2">
      <w:numFmt w:val="bullet"/>
      <w:lvlText w:val="•"/>
      <w:lvlJc w:val="left"/>
      <w:pPr>
        <w:ind w:left="4955" w:hanging="148"/>
      </w:pPr>
      <w:rPr>
        <w:rFonts w:hint="default"/>
        <w:lang w:eastAsia="en-US" w:bidi="ar-SA"/>
      </w:rPr>
    </w:lvl>
    <w:lvl w:ilvl="6" w:tplc="9B2437D0">
      <w:numFmt w:val="bullet"/>
      <w:lvlText w:val="•"/>
      <w:lvlJc w:val="left"/>
      <w:pPr>
        <w:ind w:left="5917" w:hanging="148"/>
      </w:pPr>
      <w:rPr>
        <w:rFonts w:hint="default"/>
        <w:lang w:eastAsia="en-US" w:bidi="ar-SA"/>
      </w:rPr>
    </w:lvl>
    <w:lvl w:ilvl="7" w:tplc="7BA604BA">
      <w:numFmt w:val="bullet"/>
      <w:lvlText w:val="•"/>
      <w:lvlJc w:val="left"/>
      <w:pPr>
        <w:ind w:left="6880" w:hanging="148"/>
      </w:pPr>
      <w:rPr>
        <w:rFonts w:hint="default"/>
        <w:lang w:eastAsia="en-US" w:bidi="ar-SA"/>
      </w:rPr>
    </w:lvl>
    <w:lvl w:ilvl="8" w:tplc="947CDFE4">
      <w:numFmt w:val="bullet"/>
      <w:lvlText w:val="•"/>
      <w:lvlJc w:val="left"/>
      <w:pPr>
        <w:ind w:left="7843" w:hanging="148"/>
      </w:pPr>
      <w:rPr>
        <w:rFonts w:hint="default"/>
        <w:lang w:eastAsia="en-US" w:bidi="ar-SA"/>
      </w:rPr>
    </w:lvl>
  </w:abstractNum>
  <w:abstractNum w:abstractNumId="46" w15:restartNumberingAfterBreak="0">
    <w:nsid w:val="5C5F795B"/>
    <w:multiLevelType w:val="hybridMultilevel"/>
    <w:tmpl w:val="A2E017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C6C69B5"/>
    <w:multiLevelType w:val="hybridMultilevel"/>
    <w:tmpl w:val="A35EF8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A616C7"/>
    <w:multiLevelType w:val="hybridMultilevel"/>
    <w:tmpl w:val="49C8E6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466CA"/>
    <w:multiLevelType w:val="hybridMultilevel"/>
    <w:tmpl w:val="622C8C34"/>
    <w:lvl w:ilvl="0" w:tplc="8E9A0B50">
      <w:start w:val="3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0" w15:restartNumberingAfterBreak="0">
    <w:nsid w:val="62424661"/>
    <w:multiLevelType w:val="hybridMultilevel"/>
    <w:tmpl w:val="82FC7B0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42A7515"/>
    <w:multiLevelType w:val="hybridMultilevel"/>
    <w:tmpl w:val="9C18F2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3A4ABA"/>
    <w:multiLevelType w:val="hybridMultilevel"/>
    <w:tmpl w:val="0E3EB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E032A08"/>
    <w:multiLevelType w:val="hybridMultilevel"/>
    <w:tmpl w:val="984C23CC"/>
    <w:lvl w:ilvl="0" w:tplc="4B60F340"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4" w15:restartNumberingAfterBreak="0">
    <w:nsid w:val="70CA4163"/>
    <w:multiLevelType w:val="hybridMultilevel"/>
    <w:tmpl w:val="758858DA"/>
    <w:lvl w:ilvl="0" w:tplc="18FCE22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23F2CD9"/>
    <w:multiLevelType w:val="hybridMultilevel"/>
    <w:tmpl w:val="B76C5B2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2FF03ED"/>
    <w:multiLevelType w:val="hybridMultilevel"/>
    <w:tmpl w:val="62F6EAE0"/>
    <w:lvl w:ilvl="0" w:tplc="39FAAF5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0658A6"/>
    <w:multiLevelType w:val="hybridMultilevel"/>
    <w:tmpl w:val="04EC0F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6365C3"/>
    <w:multiLevelType w:val="hybridMultilevel"/>
    <w:tmpl w:val="B9D6C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0840297">
    <w:abstractNumId w:val="14"/>
  </w:num>
  <w:num w:numId="2" w16cid:durableId="1489664744">
    <w:abstractNumId w:val="31"/>
  </w:num>
  <w:num w:numId="3" w16cid:durableId="1840995962">
    <w:abstractNumId w:val="58"/>
  </w:num>
  <w:num w:numId="4" w16cid:durableId="266472560">
    <w:abstractNumId w:val="21"/>
  </w:num>
  <w:num w:numId="5" w16cid:durableId="175580929">
    <w:abstractNumId w:val="12"/>
  </w:num>
  <w:num w:numId="6" w16cid:durableId="1385643565">
    <w:abstractNumId w:val="19"/>
  </w:num>
  <w:num w:numId="7" w16cid:durableId="576091316">
    <w:abstractNumId w:val="41"/>
  </w:num>
  <w:num w:numId="8" w16cid:durableId="103963959">
    <w:abstractNumId w:val="23"/>
  </w:num>
  <w:num w:numId="9" w16cid:durableId="1417701281">
    <w:abstractNumId w:val="32"/>
  </w:num>
  <w:num w:numId="10" w16cid:durableId="198973529">
    <w:abstractNumId w:val="11"/>
  </w:num>
  <w:num w:numId="11" w16cid:durableId="1050152624">
    <w:abstractNumId w:val="15"/>
  </w:num>
  <w:num w:numId="12" w16cid:durableId="93088759">
    <w:abstractNumId w:val="47"/>
  </w:num>
  <w:num w:numId="13" w16cid:durableId="257687921">
    <w:abstractNumId w:val="39"/>
  </w:num>
  <w:num w:numId="14" w16cid:durableId="1853765549">
    <w:abstractNumId w:val="26"/>
  </w:num>
  <w:num w:numId="15" w16cid:durableId="309553196">
    <w:abstractNumId w:val="7"/>
  </w:num>
  <w:num w:numId="16" w16cid:durableId="1649093728">
    <w:abstractNumId w:val="27"/>
  </w:num>
  <w:num w:numId="17" w16cid:durableId="1555656831">
    <w:abstractNumId w:val="43"/>
  </w:num>
  <w:num w:numId="18" w16cid:durableId="561913978">
    <w:abstractNumId w:val="9"/>
  </w:num>
  <w:num w:numId="19" w16cid:durableId="1758482703">
    <w:abstractNumId w:val="3"/>
  </w:num>
  <w:num w:numId="20" w16cid:durableId="393433616">
    <w:abstractNumId w:val="48"/>
  </w:num>
  <w:num w:numId="21" w16cid:durableId="753893205">
    <w:abstractNumId w:val="0"/>
  </w:num>
  <w:num w:numId="22" w16cid:durableId="1744984370">
    <w:abstractNumId w:val="6"/>
  </w:num>
  <w:num w:numId="23" w16cid:durableId="1490905746">
    <w:abstractNumId w:val="44"/>
  </w:num>
  <w:num w:numId="24" w16cid:durableId="539784605">
    <w:abstractNumId w:val="13"/>
  </w:num>
  <w:num w:numId="25" w16cid:durableId="1712474">
    <w:abstractNumId w:val="30"/>
  </w:num>
  <w:num w:numId="26" w16cid:durableId="1221792342">
    <w:abstractNumId w:val="29"/>
  </w:num>
  <w:num w:numId="27" w16cid:durableId="1693795556">
    <w:abstractNumId w:val="2"/>
  </w:num>
  <w:num w:numId="28" w16cid:durableId="723985194">
    <w:abstractNumId w:val="20"/>
  </w:num>
  <w:num w:numId="29" w16cid:durableId="523524242">
    <w:abstractNumId w:val="36"/>
  </w:num>
  <w:num w:numId="30" w16cid:durableId="1029378448">
    <w:abstractNumId w:val="52"/>
  </w:num>
  <w:num w:numId="31" w16cid:durableId="158812280">
    <w:abstractNumId w:val="38"/>
  </w:num>
  <w:num w:numId="32" w16cid:durableId="1101489098">
    <w:abstractNumId w:val="57"/>
  </w:num>
  <w:num w:numId="33" w16cid:durableId="1873570523">
    <w:abstractNumId w:val="5"/>
  </w:num>
  <w:num w:numId="34" w16cid:durableId="916985157">
    <w:abstractNumId w:val="33"/>
  </w:num>
  <w:num w:numId="35" w16cid:durableId="1584022093">
    <w:abstractNumId w:val="50"/>
  </w:num>
  <w:num w:numId="36" w16cid:durableId="2140024002">
    <w:abstractNumId w:val="17"/>
  </w:num>
  <w:num w:numId="37" w16cid:durableId="268195702">
    <w:abstractNumId w:val="46"/>
  </w:num>
  <w:num w:numId="38" w16cid:durableId="921640987">
    <w:abstractNumId w:val="42"/>
  </w:num>
  <w:num w:numId="39" w16cid:durableId="1501577565">
    <w:abstractNumId w:val="55"/>
  </w:num>
  <w:num w:numId="40" w16cid:durableId="1901477058">
    <w:abstractNumId w:val="1"/>
  </w:num>
  <w:num w:numId="41" w16cid:durableId="991567013">
    <w:abstractNumId w:val="56"/>
  </w:num>
  <w:num w:numId="42" w16cid:durableId="1186404743">
    <w:abstractNumId w:val="54"/>
  </w:num>
  <w:num w:numId="43" w16cid:durableId="975571648">
    <w:abstractNumId w:val="45"/>
  </w:num>
  <w:num w:numId="44" w16cid:durableId="275648360">
    <w:abstractNumId w:val="24"/>
  </w:num>
  <w:num w:numId="45" w16cid:durableId="1653481434">
    <w:abstractNumId w:val="35"/>
  </w:num>
  <w:num w:numId="46" w16cid:durableId="1587305628">
    <w:abstractNumId w:val="51"/>
  </w:num>
  <w:num w:numId="47" w16cid:durableId="1517383239">
    <w:abstractNumId w:val="28"/>
  </w:num>
  <w:num w:numId="48" w16cid:durableId="1656759247">
    <w:abstractNumId w:val="25"/>
  </w:num>
  <w:num w:numId="49" w16cid:durableId="38672763">
    <w:abstractNumId w:val="40"/>
  </w:num>
  <w:num w:numId="50" w16cid:durableId="1202858744">
    <w:abstractNumId w:val="16"/>
  </w:num>
  <w:num w:numId="51" w16cid:durableId="673340746">
    <w:abstractNumId w:val="37"/>
  </w:num>
  <w:num w:numId="52" w16cid:durableId="1619099301">
    <w:abstractNumId w:val="22"/>
  </w:num>
  <w:num w:numId="53" w16cid:durableId="2071343905">
    <w:abstractNumId w:val="18"/>
  </w:num>
  <w:num w:numId="54" w16cid:durableId="2101288085">
    <w:abstractNumId w:val="10"/>
  </w:num>
  <w:num w:numId="55" w16cid:durableId="1212497880">
    <w:abstractNumId w:val="49"/>
  </w:num>
  <w:num w:numId="56" w16cid:durableId="1532259792">
    <w:abstractNumId w:val="4"/>
  </w:num>
  <w:num w:numId="57" w16cid:durableId="1060978742">
    <w:abstractNumId w:val="34"/>
  </w:num>
  <w:num w:numId="58" w16cid:durableId="2040231226">
    <w:abstractNumId w:val="53"/>
  </w:num>
  <w:num w:numId="59" w16cid:durableId="207088078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1"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1C7"/>
    <w:rsid w:val="00017756"/>
    <w:rsid w:val="000506CC"/>
    <w:rsid w:val="00060F64"/>
    <w:rsid w:val="00076775"/>
    <w:rsid w:val="00080B55"/>
    <w:rsid w:val="000845AC"/>
    <w:rsid w:val="00086B54"/>
    <w:rsid w:val="001210C1"/>
    <w:rsid w:val="00135431"/>
    <w:rsid w:val="001374AA"/>
    <w:rsid w:val="00137889"/>
    <w:rsid w:val="00153A98"/>
    <w:rsid w:val="00156C54"/>
    <w:rsid w:val="00157C35"/>
    <w:rsid w:val="00171B25"/>
    <w:rsid w:val="0019318A"/>
    <w:rsid w:val="00193928"/>
    <w:rsid w:val="00196FEA"/>
    <w:rsid w:val="001E129A"/>
    <w:rsid w:val="001F1DA9"/>
    <w:rsid w:val="00204C21"/>
    <w:rsid w:val="00212684"/>
    <w:rsid w:val="0021536F"/>
    <w:rsid w:val="002174DE"/>
    <w:rsid w:val="00231A89"/>
    <w:rsid w:val="002449EA"/>
    <w:rsid w:val="00254F1D"/>
    <w:rsid w:val="00273422"/>
    <w:rsid w:val="00273D82"/>
    <w:rsid w:val="00280C37"/>
    <w:rsid w:val="002975F3"/>
    <w:rsid w:val="002C7331"/>
    <w:rsid w:val="002D63B1"/>
    <w:rsid w:val="002E3124"/>
    <w:rsid w:val="00303ACF"/>
    <w:rsid w:val="00323211"/>
    <w:rsid w:val="00330DCB"/>
    <w:rsid w:val="00364C49"/>
    <w:rsid w:val="00375705"/>
    <w:rsid w:val="00394BE2"/>
    <w:rsid w:val="003D2924"/>
    <w:rsid w:val="00407E39"/>
    <w:rsid w:val="00430DCD"/>
    <w:rsid w:val="00441F3D"/>
    <w:rsid w:val="00451D0C"/>
    <w:rsid w:val="00454B04"/>
    <w:rsid w:val="00456919"/>
    <w:rsid w:val="00465953"/>
    <w:rsid w:val="0047150B"/>
    <w:rsid w:val="004778F2"/>
    <w:rsid w:val="00480765"/>
    <w:rsid w:val="00483E38"/>
    <w:rsid w:val="00490F2F"/>
    <w:rsid w:val="004F2FDE"/>
    <w:rsid w:val="005135FA"/>
    <w:rsid w:val="0054146F"/>
    <w:rsid w:val="0054226B"/>
    <w:rsid w:val="00544E0E"/>
    <w:rsid w:val="00545D87"/>
    <w:rsid w:val="005523AA"/>
    <w:rsid w:val="005769F9"/>
    <w:rsid w:val="005A2952"/>
    <w:rsid w:val="005A3646"/>
    <w:rsid w:val="005B42EE"/>
    <w:rsid w:val="005D093A"/>
    <w:rsid w:val="00600EC2"/>
    <w:rsid w:val="00611263"/>
    <w:rsid w:val="00667E7E"/>
    <w:rsid w:val="006A5F09"/>
    <w:rsid w:val="006B1058"/>
    <w:rsid w:val="006B6557"/>
    <w:rsid w:val="006C1CE9"/>
    <w:rsid w:val="006C21C4"/>
    <w:rsid w:val="006D0338"/>
    <w:rsid w:val="006F7582"/>
    <w:rsid w:val="00732ABD"/>
    <w:rsid w:val="0075013F"/>
    <w:rsid w:val="0075669A"/>
    <w:rsid w:val="00767197"/>
    <w:rsid w:val="007B7E46"/>
    <w:rsid w:val="007E0781"/>
    <w:rsid w:val="007E5FE6"/>
    <w:rsid w:val="00803B88"/>
    <w:rsid w:val="00833038"/>
    <w:rsid w:val="00833D83"/>
    <w:rsid w:val="00852F2F"/>
    <w:rsid w:val="008627B0"/>
    <w:rsid w:val="0088507D"/>
    <w:rsid w:val="0088587A"/>
    <w:rsid w:val="008964E9"/>
    <w:rsid w:val="008A2157"/>
    <w:rsid w:val="008A42D0"/>
    <w:rsid w:val="008A72C8"/>
    <w:rsid w:val="008B1CFA"/>
    <w:rsid w:val="008C3194"/>
    <w:rsid w:val="008D400A"/>
    <w:rsid w:val="008E228B"/>
    <w:rsid w:val="008E7AF2"/>
    <w:rsid w:val="008E7E9D"/>
    <w:rsid w:val="009003C0"/>
    <w:rsid w:val="0090453C"/>
    <w:rsid w:val="00916C77"/>
    <w:rsid w:val="00920ADD"/>
    <w:rsid w:val="00956844"/>
    <w:rsid w:val="009625F6"/>
    <w:rsid w:val="009B1F46"/>
    <w:rsid w:val="009C0D67"/>
    <w:rsid w:val="009C1683"/>
    <w:rsid w:val="009D1B94"/>
    <w:rsid w:val="00A018A1"/>
    <w:rsid w:val="00A20F34"/>
    <w:rsid w:val="00A43862"/>
    <w:rsid w:val="00A63579"/>
    <w:rsid w:val="00A65ACD"/>
    <w:rsid w:val="00A66F94"/>
    <w:rsid w:val="00A75AF0"/>
    <w:rsid w:val="00A906CA"/>
    <w:rsid w:val="00A96965"/>
    <w:rsid w:val="00AD37F1"/>
    <w:rsid w:val="00AD7352"/>
    <w:rsid w:val="00AF0A50"/>
    <w:rsid w:val="00AF5CF3"/>
    <w:rsid w:val="00B05F7D"/>
    <w:rsid w:val="00B31A7D"/>
    <w:rsid w:val="00B352D6"/>
    <w:rsid w:val="00B370CF"/>
    <w:rsid w:val="00B4453A"/>
    <w:rsid w:val="00B574B4"/>
    <w:rsid w:val="00B728EE"/>
    <w:rsid w:val="00B81DAF"/>
    <w:rsid w:val="00B83A29"/>
    <w:rsid w:val="00B844D3"/>
    <w:rsid w:val="00BA4961"/>
    <w:rsid w:val="00BC2F60"/>
    <w:rsid w:val="00BD190C"/>
    <w:rsid w:val="00BD208A"/>
    <w:rsid w:val="00BF3DDC"/>
    <w:rsid w:val="00C06AC1"/>
    <w:rsid w:val="00C71A0B"/>
    <w:rsid w:val="00C91859"/>
    <w:rsid w:val="00CA2492"/>
    <w:rsid w:val="00CB394A"/>
    <w:rsid w:val="00CC39CE"/>
    <w:rsid w:val="00CE20B4"/>
    <w:rsid w:val="00CF0F4E"/>
    <w:rsid w:val="00D223BD"/>
    <w:rsid w:val="00D37DF4"/>
    <w:rsid w:val="00D4467D"/>
    <w:rsid w:val="00DB25FF"/>
    <w:rsid w:val="00DE0EDF"/>
    <w:rsid w:val="00DE4148"/>
    <w:rsid w:val="00DF6DB2"/>
    <w:rsid w:val="00E101C7"/>
    <w:rsid w:val="00E12E89"/>
    <w:rsid w:val="00E139E2"/>
    <w:rsid w:val="00E34046"/>
    <w:rsid w:val="00E44F82"/>
    <w:rsid w:val="00E60472"/>
    <w:rsid w:val="00E76247"/>
    <w:rsid w:val="00E86034"/>
    <w:rsid w:val="00EC1524"/>
    <w:rsid w:val="00ED5711"/>
    <w:rsid w:val="00EF1FB4"/>
    <w:rsid w:val="00F060F1"/>
    <w:rsid w:val="00F27F1F"/>
    <w:rsid w:val="00F30F77"/>
    <w:rsid w:val="00F37F5A"/>
    <w:rsid w:val="00F46CCA"/>
    <w:rsid w:val="00F771AB"/>
    <w:rsid w:val="00F938DA"/>
    <w:rsid w:val="00F961FC"/>
    <w:rsid w:val="00FA2F8A"/>
    <w:rsid w:val="00FB2AF7"/>
    <w:rsid w:val="00FC43D3"/>
    <w:rsid w:val="00FF1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CFF628"/>
  <w15:chartTrackingRefBased/>
  <w15:docId w15:val="{0952E4D7-0B84-4445-8AC7-ECD84918A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1C7"/>
  </w:style>
  <w:style w:type="paragraph" w:styleId="Heading1">
    <w:name w:val="heading 1"/>
    <w:basedOn w:val="Normal"/>
    <w:next w:val="Normal"/>
    <w:link w:val="Heading1Char"/>
    <w:qFormat/>
    <w:rsid w:val="00FC43D3"/>
    <w:pPr>
      <w:keepNext/>
      <w:jc w:val="both"/>
      <w:outlineLvl w:val="0"/>
    </w:pPr>
    <w:rPr>
      <w:rFonts w:eastAsia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101C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01C7"/>
  </w:style>
  <w:style w:type="paragraph" w:styleId="Footer">
    <w:name w:val="footer"/>
    <w:basedOn w:val="Normal"/>
    <w:link w:val="FooterChar"/>
    <w:uiPriority w:val="99"/>
    <w:unhideWhenUsed/>
    <w:qFormat/>
    <w:rsid w:val="00E101C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01C7"/>
  </w:style>
  <w:style w:type="table" w:customStyle="1" w:styleId="TableGrid1">
    <w:name w:val="Table Grid1"/>
    <w:basedOn w:val="TableNormal"/>
    <w:next w:val="TableGrid"/>
    <w:uiPriority w:val="39"/>
    <w:rsid w:val="00F961F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F961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FC43D3"/>
    <w:rPr>
      <w:rFonts w:eastAsia="Times New Roman" w:cs="Times New Roman"/>
      <w:sz w:val="28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C43D3"/>
  </w:style>
  <w:style w:type="table" w:customStyle="1" w:styleId="TableGrid2">
    <w:name w:val="Table Grid2"/>
    <w:basedOn w:val="TableNormal"/>
    <w:next w:val="TableGrid"/>
    <w:uiPriority w:val="39"/>
    <w:rsid w:val="00FC43D3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next w:val="ListParagraph"/>
    <w:uiPriority w:val="34"/>
    <w:qFormat/>
    <w:rsid w:val="00FC43D3"/>
    <w:pPr>
      <w:spacing w:after="160" w:line="259" w:lineRule="auto"/>
      <w:ind w:left="720"/>
      <w:contextualSpacing/>
    </w:pPr>
    <w:rPr>
      <w:rFonts w:ascii="Arial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43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3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C43D3"/>
    <w:pPr>
      <w:ind w:left="720"/>
      <w:contextualSpacing/>
    </w:pPr>
  </w:style>
  <w:style w:type="table" w:customStyle="1" w:styleId="TableGrid3">
    <w:name w:val="Table Grid3"/>
    <w:basedOn w:val="TableNormal"/>
    <w:next w:val="TableGrid"/>
    <w:uiPriority w:val="39"/>
    <w:rsid w:val="00DE0EDF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451D0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153A98"/>
  </w:style>
  <w:style w:type="table" w:customStyle="1" w:styleId="TableGrid5">
    <w:name w:val="Table Grid5"/>
    <w:basedOn w:val="TableNormal"/>
    <w:next w:val="TableGrid"/>
    <w:uiPriority w:val="39"/>
    <w:rsid w:val="00153A98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90453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18A1"/>
  </w:style>
  <w:style w:type="table" w:customStyle="1" w:styleId="TableGrid7">
    <w:name w:val="Table Grid7"/>
    <w:basedOn w:val="TableNormal"/>
    <w:next w:val="TableGrid"/>
    <w:uiPriority w:val="39"/>
    <w:rsid w:val="00A018A1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39"/>
    <w:rsid w:val="009625F6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8B1CFA"/>
  </w:style>
  <w:style w:type="table" w:customStyle="1" w:styleId="TableGrid9">
    <w:name w:val="Table Grid9"/>
    <w:basedOn w:val="TableNormal"/>
    <w:next w:val="TableGrid"/>
    <w:uiPriority w:val="59"/>
    <w:rsid w:val="008B1CFA"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544E0E"/>
  </w:style>
  <w:style w:type="table" w:customStyle="1" w:styleId="TableGrid10">
    <w:name w:val="Table Grid10"/>
    <w:basedOn w:val="TableNormal"/>
    <w:next w:val="TableGrid"/>
    <w:uiPriority w:val="39"/>
    <w:rsid w:val="00544E0E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ED5711"/>
  </w:style>
  <w:style w:type="table" w:customStyle="1" w:styleId="TableGrid11">
    <w:name w:val="Table Grid11"/>
    <w:basedOn w:val="TableNormal"/>
    <w:next w:val="TableGrid"/>
    <w:uiPriority w:val="39"/>
    <w:rsid w:val="00ED5711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65ACD"/>
  </w:style>
  <w:style w:type="table" w:customStyle="1" w:styleId="TableGrid12">
    <w:name w:val="Table Grid12"/>
    <w:basedOn w:val="TableNormal"/>
    <w:next w:val="TableGrid"/>
    <w:uiPriority w:val="39"/>
    <w:rsid w:val="00A65ACD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">
    <w:name w:val="No List8"/>
    <w:next w:val="NoList"/>
    <w:uiPriority w:val="99"/>
    <w:semiHidden/>
    <w:unhideWhenUsed/>
    <w:rsid w:val="009B1F46"/>
  </w:style>
  <w:style w:type="table" w:customStyle="1" w:styleId="TableGrid13">
    <w:name w:val="Table Grid13"/>
    <w:basedOn w:val="TableNormal"/>
    <w:next w:val="TableGrid"/>
    <w:uiPriority w:val="39"/>
    <w:rsid w:val="009B1F46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link w:val="BodyTextIndent3Char"/>
    <w:rsid w:val="009B1F46"/>
    <w:pPr>
      <w:spacing w:after="120"/>
      <w:ind w:left="360"/>
    </w:pPr>
    <w:rPr>
      <w:rFonts w:ascii="VNI-Bodon" w:eastAsia="Times New Roman" w:hAnsi="VNI-Bodon" w:cs="Times New Roman"/>
      <w:b/>
      <w:bCs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9B1F46"/>
    <w:rPr>
      <w:rFonts w:ascii="VNI-Bodon" w:eastAsia="Times New Roman" w:hAnsi="VNI-Bodon" w:cs="Times New Roman"/>
      <w:b/>
      <w:bCs/>
      <w:sz w:val="16"/>
      <w:szCs w:val="16"/>
    </w:rPr>
  </w:style>
  <w:style w:type="table" w:customStyle="1" w:styleId="TableGrid14">
    <w:name w:val="Table Grid14"/>
    <w:basedOn w:val="TableNormal"/>
    <w:next w:val="TableGrid"/>
    <w:uiPriority w:val="39"/>
    <w:rsid w:val="00430DCD"/>
    <w:rPr>
      <w:rFonts w:cs="Times New Roman"/>
      <w:color w:val="FF0000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920ADD"/>
  </w:style>
  <w:style w:type="table" w:customStyle="1" w:styleId="TableGrid15">
    <w:name w:val="Table Grid15"/>
    <w:basedOn w:val="TableNormal"/>
    <w:next w:val="TableGrid"/>
    <w:uiPriority w:val="39"/>
    <w:rsid w:val="00920ADD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135431"/>
  </w:style>
  <w:style w:type="table" w:customStyle="1" w:styleId="TableGrid16">
    <w:name w:val="Table Grid16"/>
    <w:basedOn w:val="TableNormal"/>
    <w:next w:val="TableGrid"/>
    <w:uiPriority w:val="39"/>
    <w:rsid w:val="00135431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8627B0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483E38"/>
  </w:style>
  <w:style w:type="table" w:customStyle="1" w:styleId="TableGrid18">
    <w:name w:val="Table Grid18"/>
    <w:basedOn w:val="TableNormal"/>
    <w:next w:val="TableGrid"/>
    <w:uiPriority w:val="39"/>
    <w:rsid w:val="00483E38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483E38"/>
    <w:pPr>
      <w:widowControl w:val="0"/>
      <w:autoSpaceDE w:val="0"/>
      <w:autoSpaceDN w:val="0"/>
    </w:pPr>
    <w:rPr>
      <w:rFonts w:eastAsia="Times New Roman" w:cs="Times New Roman"/>
      <w:sz w:val="25"/>
      <w:szCs w:val="25"/>
    </w:rPr>
  </w:style>
  <w:style w:type="character" w:customStyle="1" w:styleId="BodyTextChar">
    <w:name w:val="Body Text Char"/>
    <w:basedOn w:val="DefaultParagraphFont"/>
    <w:link w:val="BodyText"/>
    <w:uiPriority w:val="1"/>
    <w:rsid w:val="00483E38"/>
    <w:rPr>
      <w:rFonts w:eastAsia="Times New Roman" w:cs="Times New Roman"/>
      <w:sz w:val="25"/>
      <w:szCs w:val="25"/>
    </w:rPr>
  </w:style>
  <w:style w:type="numbering" w:customStyle="1" w:styleId="NoList12">
    <w:name w:val="No List12"/>
    <w:next w:val="NoList"/>
    <w:uiPriority w:val="99"/>
    <w:semiHidden/>
    <w:unhideWhenUsed/>
    <w:rsid w:val="00D223BD"/>
  </w:style>
  <w:style w:type="table" w:customStyle="1" w:styleId="TableGrid19">
    <w:name w:val="Table Grid19"/>
    <w:basedOn w:val="TableNormal"/>
    <w:next w:val="TableGrid"/>
    <w:uiPriority w:val="39"/>
    <w:rsid w:val="00D223BD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223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223BD"/>
    <w:pPr>
      <w:spacing w:after="160"/>
    </w:pPr>
    <w:rPr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223BD"/>
    <w:rPr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23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23BD"/>
    <w:rPr>
      <w:b/>
      <w:bCs/>
      <w:sz w:val="20"/>
      <w:szCs w:val="20"/>
      <w:lang w:val="vi-VN"/>
    </w:rPr>
  </w:style>
  <w:style w:type="numbering" w:customStyle="1" w:styleId="NoList13">
    <w:name w:val="No List13"/>
    <w:next w:val="NoList"/>
    <w:uiPriority w:val="99"/>
    <w:semiHidden/>
    <w:unhideWhenUsed/>
    <w:rsid w:val="00DF6DB2"/>
  </w:style>
  <w:style w:type="table" w:customStyle="1" w:styleId="TableGrid20">
    <w:name w:val="Table Grid20"/>
    <w:basedOn w:val="TableNormal"/>
    <w:next w:val="TableGrid"/>
    <w:uiPriority w:val="39"/>
    <w:rsid w:val="00DF6DB2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header" Target="head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1</Pages>
  <Words>2608</Words>
  <Characters>14872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7</cp:revision>
  <dcterms:created xsi:type="dcterms:W3CDTF">2025-01-10T15:16:00Z</dcterms:created>
  <dcterms:modified xsi:type="dcterms:W3CDTF">2026-01-24T07:14:00Z</dcterms:modified>
</cp:coreProperties>
</file>